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F61B08" w14:textId="77777777" w:rsidR="00253163" w:rsidRPr="00650354" w:rsidRDefault="00253163" w:rsidP="00253163">
      <w:pPr>
        <w:pStyle w:val="21"/>
        <w:jc w:val="center"/>
        <w:rPr>
          <w:rFonts w:ascii="Times New Roman" w:hAnsi="Times New Roman" w:cs="Times New Roman"/>
          <w:i w:val="0"/>
          <w:iCs w:val="0"/>
          <w:color w:val="000000"/>
        </w:rPr>
      </w:pPr>
      <w:bookmarkStart w:id="0" w:name="_Hlk20248174"/>
      <w:bookmarkStart w:id="1" w:name="_Toc421036482"/>
      <w:bookmarkEnd w:id="0"/>
      <w:r w:rsidRPr="00650354">
        <w:rPr>
          <w:rFonts w:ascii="Times New Roman" w:hAnsi="Times New Roman" w:cs="Times New Roman"/>
          <w:i w:val="0"/>
          <w:iCs w:val="0"/>
          <w:color w:val="000000"/>
        </w:rPr>
        <w:t>Глава 9. Многомерная локальная условная оптимизация</w:t>
      </w:r>
      <w:bookmarkEnd w:id="1"/>
    </w:p>
    <w:p w14:paraId="4A77DC1F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2" w:name="_Toc421036483"/>
      <w:r w:rsidRPr="00650354">
        <w:rPr>
          <w:rFonts w:ascii="Times New Roman" w:hAnsi="Times New Roman" w:cs="Times New Roman"/>
          <w:color w:val="000000"/>
          <w:sz w:val="28"/>
          <w:szCs w:val="28"/>
        </w:rPr>
        <w:t>9.1. Методы последовательной безусловной оптимизации</w:t>
      </w:r>
      <w:bookmarkEnd w:id="2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3445F69" w14:textId="77777777" w:rsidR="007610BC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7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="007E1804" w:rsidRPr="007E1804">
        <w:rPr>
          <w:color w:val="000000"/>
          <w:sz w:val="28"/>
          <w:szCs w:val="28"/>
        </w:rPr>
        <w:t xml:space="preserve"> </w:t>
      </w:r>
      <w:r w:rsidR="007E1804">
        <w:rPr>
          <w:color w:val="000000"/>
          <w:sz w:val="28"/>
          <w:szCs w:val="28"/>
        </w:rPr>
        <w:t>Φ</w:t>
      </w:r>
      <w:r w:rsidR="007E1804" w:rsidRPr="007E1804">
        <w:rPr>
          <w:color w:val="000000"/>
          <w:sz w:val="28"/>
          <w:szCs w:val="28"/>
        </w:rPr>
        <w:t>(</w:t>
      </w:r>
      <w:r w:rsidR="007E1804">
        <w:rPr>
          <w:color w:val="000000"/>
          <w:sz w:val="28"/>
          <w:szCs w:val="28"/>
          <w:lang w:val="en-US"/>
        </w:rPr>
        <w:t>X</w:t>
      </w:r>
      <w:r w:rsidR="007E1804" w:rsidRPr="007E1804">
        <w:rPr>
          <w:color w:val="000000"/>
          <w:sz w:val="28"/>
          <w:szCs w:val="28"/>
        </w:rPr>
        <w:t>)</w:t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7E1804">
        <w:rPr>
          <w:color w:val="000000"/>
          <w:sz w:val="28"/>
          <w:szCs w:val="28"/>
          <w:lang w:val="en-US"/>
        </w:rPr>
        <w:t>D</w:t>
      </w:r>
      <w:r w:rsidR="007E1804" w:rsidRPr="007E180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59"/>
        <w:gridCol w:w="3915"/>
      </w:tblGrid>
      <w:tr w:rsidR="003B163D" w:rsidRPr="00650354" w14:paraId="0622833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0D2A4B" w14:textId="571E2FF2" w:rsidR="007E1804" w:rsidRPr="00650354" w:rsidRDefault="002028CB" w:rsidP="003B163D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="007610BC" w:rsidRPr="007610BC">
              <w:rPr>
                <w:color w:val="000000"/>
                <w:sz w:val="28"/>
                <w:szCs w:val="28"/>
              </w:rPr>
              <w:t xml:space="preserve"> </w:t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 w:rsidRPr="007E1804">
              <w:rPr>
                <w:color w:val="000000"/>
                <w:position w:val="-4"/>
                <w:sz w:val="28"/>
                <w:szCs w:val="28"/>
              </w:rPr>
              <w:object w:dxaOrig="180" w:dyaOrig="279" w14:anchorId="3CEC22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631369051" r:id="rId9"/>
              </w:object>
            </w:r>
          </w:p>
        </w:tc>
        <w:tc>
          <w:tcPr>
            <w:tcW w:w="0" w:type="auto"/>
            <w:vAlign w:val="center"/>
          </w:tcPr>
          <w:p w14:paraId="111C4F7F" w14:textId="77777777" w:rsidR="00253163" w:rsidRPr="00650354" w:rsidRDefault="007610BC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BE02D9">
              <w:rPr>
                <w:color w:val="000000"/>
                <w:sz w:val="28"/>
                <w:szCs w:val="28"/>
              </w:rPr>
              <w:t xml:space="preserve">   </w:t>
            </w:r>
            <w:r w:rsidR="003B163D" w:rsidRPr="00BE02D9">
              <w:rPr>
                <w:color w:val="000000"/>
                <w:sz w:val="28"/>
                <w:szCs w:val="28"/>
              </w:rPr>
              <w:t xml:space="preserve">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7510CB24" w14:textId="77777777" w:rsidR="007610BC" w:rsidRPr="007610BC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0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="003B163D">
        <w:rPr>
          <w:color w:val="000000"/>
          <w:sz w:val="28"/>
          <w:szCs w:val="28"/>
          <w:lang w:val="en-US"/>
        </w:rPr>
        <w:t xml:space="preserve">  </w:t>
      </w:r>
      <w:r w:rsidR="007610BC">
        <w:rPr>
          <w:color w:val="000000"/>
          <w:sz w:val="28"/>
          <w:szCs w:val="28"/>
          <w:lang w:val="en-US"/>
        </w:rPr>
        <w:t xml:space="preserve"> </w:t>
      </w:r>
      <w:r w:rsidR="003B163D">
        <w:rPr>
          <w:color w:val="000000"/>
          <w:sz w:val="28"/>
          <w:szCs w:val="28"/>
          <w:lang w:val="en-US"/>
        </w:rPr>
        <w:tab/>
      </w:r>
      <w:r w:rsidR="003B163D">
        <w:rPr>
          <w:color w:val="000000"/>
          <w:sz w:val="28"/>
          <w:szCs w:val="28"/>
          <w:lang w:val="en-US"/>
        </w:rPr>
        <w:tab/>
        <w:t xml:space="preserve">             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68"/>
        <w:gridCol w:w="6"/>
      </w:tblGrid>
      <w:tr w:rsidR="00253163" w:rsidRPr="002028CB" w14:paraId="75D922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04E0F14" w14:textId="77777777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|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≥0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,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∈[1,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]</m:t>
                  </m:r>
                </m:e>
              </m:d>
            </m:oMath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(</w:t>
            </w:r>
            <w:r w:rsidRPr="007610BC">
              <w:rPr>
                <w:color w:val="000000"/>
                <w:sz w:val="28"/>
                <w:szCs w:val="28"/>
                <w:lang w:val="en-US"/>
              </w:rPr>
              <w:t>2)</w:t>
            </w:r>
          </w:p>
        </w:tc>
        <w:tc>
          <w:tcPr>
            <w:tcW w:w="0" w:type="auto"/>
            <w:vAlign w:val="center"/>
          </w:tcPr>
          <w:p w14:paraId="6DA5346D" w14:textId="77777777" w:rsidR="00253163" w:rsidRPr="007610BC" w:rsidRDefault="00253163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</w:p>
        </w:tc>
      </w:tr>
    </w:tbl>
    <w:p w14:paraId="260787C6" w14:textId="77777777" w:rsidR="00253163" w:rsidRDefault="00253163" w:rsidP="00253163">
      <w:pPr>
        <w:jc w:val="both"/>
        <w:rPr>
          <w:color w:val="000000"/>
          <w:sz w:val="28"/>
          <w:szCs w:val="28"/>
        </w:rPr>
      </w:pPr>
      <w:bookmarkStart w:id="3" w:name="T1555717339"/>
      <w:bookmarkEnd w:id="3"/>
      <w:r w:rsidRPr="00650354">
        <w:rPr>
          <w:color w:val="000000"/>
          <w:sz w:val="28"/>
          <w:szCs w:val="28"/>
        </w:rPr>
        <w:t xml:space="preserve">Основная идея </w:t>
      </w:r>
      <w:hyperlink r:id="rId11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остоит в преобразовании </w:t>
      </w:r>
      <w:hyperlink r:id="rId12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(2) к последовательности </w:t>
      </w:r>
      <w:hyperlink r:id="rId13" w:history="1">
        <w:r w:rsidRPr="00650354">
          <w:rPr>
            <w:rStyle w:val="a9"/>
            <w:color w:val="000000"/>
            <w:sz w:val="28"/>
            <w:szCs w:val="28"/>
          </w:rPr>
          <w:t>задач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44"/>
        <w:gridCol w:w="3230"/>
      </w:tblGrid>
      <w:tr w:rsidR="003B163D" w:rsidRPr="00650354" w14:paraId="6F45B1D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F08FE0" w14:textId="6C1C83FA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vertAlign w:val="subscript"/>
              </w:rPr>
              <w:softHyphen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X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X ∈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</m:lim>
                      </m:limLow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 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α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(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)</m:t>
                      </m:r>
                    </m:e>
                  </m:func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</w:p>
        </w:tc>
        <w:tc>
          <w:tcPr>
            <w:tcW w:w="0" w:type="auto"/>
            <w:vAlign w:val="center"/>
          </w:tcPr>
          <w:p w14:paraId="6CCC28CA" w14:textId="7260EDFE" w:rsidR="00253163" w:rsidRPr="00650354" w:rsidRDefault="00EE2DB9" w:rsidP="00EE2DB9">
            <w:pPr>
              <w:ind w:left="156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   </w:t>
            </w:r>
            <w:r w:rsidR="003B163D" w:rsidRPr="003B163D">
              <w:rPr>
                <w:color w:val="000000"/>
                <w:sz w:val="28"/>
                <w:szCs w:val="28"/>
              </w:rPr>
              <w:t xml:space="preserve">                </w:t>
            </w:r>
            <w:r w:rsidR="00253163"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5FC53517" w14:textId="77777777" w:rsidR="00253163" w:rsidRPr="00650354" w:rsidRDefault="003B163D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</w:t>
      </w:r>
      <w:r w:rsidR="00253163" w:rsidRPr="00650354">
        <w:rPr>
          <w:color w:val="000000"/>
          <w:sz w:val="28"/>
          <w:szCs w:val="28"/>
        </w:rPr>
        <w:t>де</w:t>
      </w:r>
      <w:r w:rsidRPr="003B163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36"/>
            <w:szCs w:val="36"/>
            <w:vertAlign w:val="subscript"/>
          </w:rPr>
          <m:t xml:space="preserve">  </m:t>
        </m:r>
      </m:oMath>
      <w:r w:rsidR="00253163" w:rsidRPr="00650354">
        <w:rPr>
          <w:color w:val="000000"/>
          <w:sz w:val="28"/>
          <w:szCs w:val="28"/>
        </w:rPr>
        <w:t xml:space="preserve">функции, которые возрастают вблизи границ </w:t>
      </w:r>
      <w:hyperlink r:id="rId14" w:history="1">
        <w:r w:rsidR="00253163"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Pr="003B163D">
        <w:rPr>
          <w:rFonts w:ascii="Cambria Math" w:hAnsi="Cambria Math"/>
          <w:color w:val="000000"/>
          <w:sz w:val="28"/>
          <w:szCs w:val="28"/>
        </w:rPr>
        <w:t>D</w:t>
      </w:r>
      <w:r w:rsidRPr="003B163D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и тем быстрее, чем больше значение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 В качестве приближенного решения задачи (1), (2) принимается решение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vertAlign w:val="subscript"/>
              </w:rPr>
              <m:t>X</m:t>
            </m:r>
          </m:e>
        </m:acc>
      </m:oMath>
      <w:r w:rsidRPr="003B16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вспомогательной задачи (3) при достаточно большом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</w:t>
      </w:r>
    </w:p>
    <w:p w14:paraId="2B928A0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ясним идею </w:t>
      </w:r>
      <w:hyperlink r:id="rId15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примером.</w:t>
      </w:r>
    </w:p>
    <w:p w14:paraId="2FC6CE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78E3F3B8" w14:textId="5D699C01" w:rsidR="003B163D" w:rsidRPr="003B163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>Пусть</w:t>
      </w:r>
      <w:r w:rsidR="003B163D">
        <w:rPr>
          <w:color w:val="000000"/>
          <w:sz w:val="28"/>
          <w:szCs w:val="28"/>
          <w:lang w:val="en-US"/>
        </w:rPr>
        <w:t xml:space="preserve">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31"/>
        <w:gridCol w:w="5543"/>
      </w:tblGrid>
      <w:tr w:rsidR="00A804E2" w:rsidRPr="00650354" w14:paraId="1CF429F8" w14:textId="77777777" w:rsidTr="009E65D0">
        <w:trPr>
          <w:tblCellSpacing w:w="0" w:type="dxa"/>
        </w:trPr>
        <w:tc>
          <w:tcPr>
            <w:tcW w:w="0" w:type="auto"/>
            <w:vAlign w:val="center"/>
          </w:tcPr>
          <w:p w14:paraId="5C09E50F" w14:textId="366A6645" w:rsidR="003B163D" w:rsidRPr="00BE02D9" w:rsidRDefault="003B163D" w:rsidP="009E65D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3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2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vAlign w:val="center"/>
          </w:tcPr>
          <w:p w14:paraId="02A55D2D" w14:textId="27C9EC9D" w:rsidR="003B163D" w:rsidRPr="003B163D" w:rsidRDefault="003B163D" w:rsidP="009E65D0">
            <w:pPr>
              <w:jc w:val="both"/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w:pP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                                                      </w:t>
            </w:r>
            <w:r w:rsidR="00A804E2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                      </w:t>
            </w:r>
            <w:r w:rsidR="00FF6919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</w:t>
            </w: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3B163D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5DFABF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имеется одно ограничение типа равенств с </w:t>
      </w:r>
      <w:hyperlink r:id="rId16" w:history="1">
        <w:r w:rsidRPr="00650354">
          <w:rPr>
            <w:rStyle w:val="a9"/>
            <w:color w:val="000000"/>
            <w:sz w:val="28"/>
            <w:szCs w:val="28"/>
          </w:rPr>
          <w:t>ограничивающей функцией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80"/>
        <w:gridCol w:w="6494"/>
      </w:tblGrid>
      <w:tr w:rsidR="00A804E2" w:rsidRPr="00650354" w14:paraId="7E56EC84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78E8924" w14:textId="77777777" w:rsidR="00253163" w:rsidRPr="00A804E2" w:rsidRDefault="00A804E2" w:rsidP="00253163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</m:oMath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32303466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BC7E6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ложи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30"/>
        <w:gridCol w:w="6944"/>
      </w:tblGrid>
      <w:tr w:rsidR="00A804E2" w:rsidRPr="00650354" w14:paraId="4FABC48D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5496E50" w14:textId="77777777" w:rsidR="00253163" w:rsidRPr="00A804E2" w:rsidRDefault="002028CB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 α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 w:rsidR="00A804E2">
              <w:rPr>
                <w:iCs/>
                <w:noProof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2D19BE71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0BA0245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</w:rPr>
          <m:t>α ≥0</m:t>
        </m:r>
      </m:oMath>
      <w:r w:rsidR="00A804E2" w:rsidRPr="00A804E2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вещественная константа. На рисунках рис. 1, рис. 2, рис. 3 приведены линии уровня функции при</w:t>
      </w:r>
      <w:r w:rsidR="00A804E2" w:rsidRPr="00A804E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α=  0, 1, 2, </m:t>
        </m:r>
      </m:oMath>
      <w:r w:rsidRPr="00650354">
        <w:rPr>
          <w:color w:val="000000"/>
          <w:sz w:val="28"/>
          <w:szCs w:val="28"/>
        </w:rPr>
        <w:t>соответственно.</w:t>
      </w:r>
    </w:p>
    <w:p w14:paraId="199F3CFB" w14:textId="77777777" w:rsidR="00A804E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Линии уровня на рисунках рис. 1, рис. 2, рис. 3 получены с помощью следующей MATLAB-программы:</w:t>
      </w:r>
    </w:p>
    <w:p w14:paraId="0CF32A13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=0 :0.01 :5</m:t>
        </m:r>
      </m:oMath>
      <w:r w:rsidRPr="00BE02D9">
        <w:rPr>
          <w:color w:val="000000"/>
          <w:sz w:val="28"/>
          <w:szCs w:val="28"/>
        </w:rPr>
        <w:t>;</w:t>
      </w:r>
    </w:p>
    <w:p w14:paraId="67A1D9EA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BE02D9">
        <w:rPr>
          <w:color w:val="000000"/>
          <w:sz w:val="28"/>
          <w:szCs w:val="28"/>
        </w:rPr>
        <w:t>;</w:t>
      </w:r>
    </w:p>
    <w:p w14:paraId="4731DCFE" w14:textId="77777777" w:rsidR="00253163" w:rsidRPr="00BE02D9" w:rsidRDefault="002028CB" w:rsidP="00253163">
      <w:pPr>
        <w:jc w:val="both"/>
        <w:rPr>
          <w:color w:val="000000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mes</m:t>
        </m:r>
        <m:r>
          <w:rPr>
            <w:rFonts w:ascii="Cambria Math" w:hAnsi="Cambria Math"/>
            <w:color w:val="000000"/>
            <w:sz w:val="28"/>
            <w:szCs w:val="28"/>
          </w:rPr>
          <m:t>h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grid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804E2" w:rsidRPr="00BE02D9">
        <w:rPr>
          <w:color w:val="000000"/>
          <w:sz w:val="28"/>
          <w:szCs w:val="28"/>
        </w:rPr>
        <w:t>;</w:t>
      </w:r>
    </w:p>
    <w:p w14:paraId="5EF7E732" w14:textId="77777777" w:rsidR="00253163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alpha=2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676D4AB8" w14:textId="77777777" w:rsidR="00A804E2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-3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Y-2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alpha*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+Y-4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="003519A0">
        <w:rPr>
          <w:color w:val="000000"/>
          <w:sz w:val="28"/>
          <w:szCs w:val="28"/>
          <w:lang w:val="pl-PL"/>
        </w:rPr>
        <w:t>;</w:t>
      </w:r>
    </w:p>
    <w:p w14:paraId="66D861B6" w14:textId="77777777" w:rsidR="003519A0" w:rsidRPr="00650354" w:rsidRDefault="003519A0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V=[.02, 2, 1,2,5,10,20,40,80]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16298066" w14:textId="77777777" w:rsidR="00253163" w:rsidRPr="00650354" w:rsidRDefault="002028CB" w:rsidP="00253163">
      <w:pPr>
        <w:jc w:val="both"/>
        <w:rPr>
          <w:color w:val="000000"/>
          <w:sz w:val="28"/>
          <w:szCs w:val="28"/>
          <w:lang w:val="pt-BR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t-BR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m:t>C, h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pt-BR"/>
          </w:rPr>
          <m:t>=contour(X, Y,Z,V)</m:t>
        </m:r>
      </m:oMath>
      <w:r w:rsidR="003519A0">
        <w:rPr>
          <w:color w:val="000000"/>
          <w:sz w:val="28"/>
          <w:szCs w:val="28"/>
          <w:lang w:val="pt-BR"/>
        </w:rPr>
        <w:t>;</w:t>
      </w:r>
      <w:r w:rsidR="00253163" w:rsidRPr="00650354">
        <w:rPr>
          <w:color w:val="000000"/>
          <w:sz w:val="28"/>
          <w:szCs w:val="28"/>
          <w:lang w:val="pt-BR"/>
        </w:rPr>
        <w:t xml:space="preserve"> </w:t>
      </w:r>
    </w:p>
    <w:p w14:paraId="512F9781" w14:textId="77777777" w:rsidR="00253163" w:rsidRPr="003519A0" w:rsidRDefault="003519A0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clabel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, h</m:t>
            </m:r>
          </m:e>
        </m:d>
      </m:oMath>
      <w:r w:rsidRPr="003519A0">
        <w:rPr>
          <w:color w:val="000000"/>
          <w:sz w:val="28"/>
          <w:szCs w:val="28"/>
        </w:rPr>
        <w:t>;</w:t>
      </w:r>
    </w:p>
    <w:p w14:paraId="29D410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унки показывают, что при увеличении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3519A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инимум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3519A0" w:rsidRPr="00BE02D9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риближается к решению задачи (3), (4), (5), (6)</w:t>
      </w:r>
    </w:p>
    <w:p w14:paraId="478AA4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4" w:name="T1747992681"/>
      <w:bookmarkStart w:id="5" w:name="T2017568117"/>
      <w:bookmarkEnd w:id="4"/>
      <w:bookmarkEnd w:id="5"/>
      <w:r w:rsidRPr="00650354">
        <w:rPr>
          <w:color w:val="000000"/>
          <w:sz w:val="28"/>
          <w:szCs w:val="28"/>
        </w:rPr>
        <w:t xml:space="preserve">Среди </w:t>
      </w:r>
      <w:hyperlink r:id="rId17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выделяют </w:t>
      </w:r>
      <w:hyperlink r:id="rId18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19" w:history="1">
        <w:r w:rsidRPr="00650354">
          <w:rPr>
            <w:rStyle w:val="a9"/>
            <w:color w:val="000000"/>
            <w:sz w:val="28"/>
            <w:szCs w:val="28"/>
          </w:rPr>
          <w:t>метод барьерных функций</w:t>
        </w:r>
      </w:hyperlink>
      <w:r w:rsidRPr="00650354">
        <w:rPr>
          <w:color w:val="000000"/>
          <w:sz w:val="28"/>
          <w:szCs w:val="28"/>
        </w:rPr>
        <w:t>.</w:t>
      </w:r>
    </w:p>
    <w:p w14:paraId="2CCDB341" w14:textId="7728C81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6" w:name="T820577373"/>
      <w:bookmarkStart w:id="7" w:name="T595207861"/>
      <w:bookmarkEnd w:id="6"/>
      <w:bookmarkEnd w:id="7"/>
      <w:r w:rsidRPr="00650354">
        <w:rPr>
          <w:color w:val="000000"/>
          <w:sz w:val="28"/>
          <w:szCs w:val="28"/>
        </w:rPr>
        <w:lastRenderedPageBreak/>
        <w:t xml:space="preserve">В </w:t>
      </w:r>
      <w:hyperlink r:id="rId20" w:history="1">
        <w:r w:rsidRPr="00650354">
          <w:rPr>
            <w:rStyle w:val="a9"/>
            <w:color w:val="000000"/>
            <w:sz w:val="28"/>
            <w:szCs w:val="28"/>
          </w:rPr>
          <w:t>методе штраф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, которая в этом случае называется </w:t>
      </w:r>
      <w:hyperlink r:id="rId21" w:history="1">
        <w:r w:rsidRPr="00650354">
          <w:rPr>
            <w:rStyle w:val="a9"/>
            <w:color w:val="000000"/>
            <w:sz w:val="28"/>
            <w:szCs w:val="28"/>
          </w:rPr>
          <w:t>штраф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455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удалении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∉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от границы </w:t>
      </w:r>
      <w:hyperlink r:id="rId22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штрафных функций точка </w:t>
      </w:r>
      <w:r w:rsidR="00455C5A">
        <w:rPr>
          <w:noProof/>
          <w:color w:val="000000"/>
          <w:sz w:val="28"/>
          <w:szCs w:val="28"/>
          <w:lang w:val="en-US"/>
        </w:rPr>
        <w:t>X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может выходить за границы области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(см. рис. 4). Т.е. метод штрафных функций относится к классу </w:t>
      </w:r>
      <w:hyperlink r:id="rId23" w:history="1">
        <w:r w:rsidRPr="00650354">
          <w:rPr>
            <w:rStyle w:val="a9"/>
            <w:color w:val="000000"/>
            <w:sz w:val="28"/>
            <w:szCs w:val="28"/>
          </w:rPr>
          <w:t>методов внешней точки</w:t>
        </w:r>
      </w:hyperlink>
      <w:r w:rsidRPr="00650354">
        <w:rPr>
          <w:color w:val="000000"/>
          <w:sz w:val="28"/>
          <w:szCs w:val="28"/>
        </w:rPr>
        <w:t>. Рассмотренный выше прим. 1 также иллюстрирует метод штрафных функций.</w:t>
      </w:r>
    </w:p>
    <w:tbl>
      <w:tblPr>
        <w:tblW w:w="8599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204353A" w14:textId="77777777" w:rsidTr="00253163">
        <w:trPr>
          <w:trHeight w:val="595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628E9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CFF0B2D" wp14:editId="6F5CA605">
                  <wp:extent cx="6772275" cy="3724275"/>
                  <wp:effectExtent l="0" t="0" r="0" b="0"/>
                  <wp:docPr id="27" name="Рисунок 27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7AE921" w14:textId="57FC0A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0 имеет координаты (3, 2). Решением задачи (3), (4), (5), (6) является 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769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13E5FD2D" w14:textId="77777777" w:rsidTr="00253163">
        <w:trPr>
          <w:trHeight w:val="6139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44E88E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05A0481" wp14:editId="286B97EA">
                  <wp:extent cx="6772275" cy="3724275"/>
                  <wp:effectExtent l="0" t="0" r="0" b="0"/>
                  <wp:docPr id="28" name="Рисунок 2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2E6E3A" w14:textId="08699A6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1 имеет координаты (2.666…, 1.666…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27F1C54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547A0D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2AFB7B0" wp14:editId="6A269FF2">
                  <wp:extent cx="6153150" cy="3371850"/>
                  <wp:effectExtent l="0" t="0" r="0" b="0"/>
                  <wp:docPr id="29" name="Рисунок 29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2ADE1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К прим. 1. Точка минимума функции Qα(Х) при α = 2 имеет координаты (2.6, 1.6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10"/>
      </w:tblGrid>
      <w:tr w:rsidR="00253163" w:rsidRPr="00650354" w14:paraId="2924FF5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97A86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6D2EBEA" wp14:editId="44B16A84">
                  <wp:extent cx="4953000" cy="3514725"/>
                  <wp:effectExtent l="0" t="0" r="0" b="0"/>
                  <wp:docPr id="30" name="Рисунок 30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0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63A1B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К методу штраф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083EBFEC" w14:textId="1A61200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8" w:name="T769448679"/>
      <w:bookmarkStart w:id="9" w:name="T1601312147"/>
      <w:bookmarkEnd w:id="8"/>
      <w:bookmarkEnd w:id="9"/>
      <w:r w:rsidRPr="00650354">
        <w:rPr>
          <w:color w:val="000000"/>
          <w:sz w:val="28"/>
          <w:szCs w:val="28"/>
        </w:rPr>
        <w:t xml:space="preserve">В </w:t>
      </w:r>
      <w:hyperlink r:id="rId28" w:history="1">
        <w:r w:rsidRPr="00650354">
          <w:rPr>
            <w:rStyle w:val="a9"/>
            <w:color w:val="000000"/>
            <w:sz w:val="28"/>
            <w:szCs w:val="28"/>
          </w:rPr>
          <w:t>методе барьер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55C5A" w:rsidRPr="00455C5A">
        <w:rPr>
          <w:iCs/>
          <w:color w:val="000000"/>
          <w:sz w:val="28"/>
          <w:szCs w:val="28"/>
        </w:rPr>
        <w:t xml:space="preserve">, </w:t>
      </w:r>
      <w:r w:rsidR="00455C5A">
        <w:rPr>
          <w:iCs/>
          <w:color w:val="000000"/>
          <w:sz w:val="28"/>
          <w:szCs w:val="28"/>
        </w:rPr>
        <w:t xml:space="preserve">которая в этом случае называется </w:t>
      </w:r>
      <w:hyperlink r:id="rId29" w:history="1">
        <w:r w:rsidRPr="00650354">
          <w:rPr>
            <w:rStyle w:val="a9"/>
            <w:color w:val="000000"/>
            <w:sz w:val="28"/>
            <w:szCs w:val="28"/>
          </w:rPr>
          <w:t>барьер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приближении точки к границе </w:t>
      </w:r>
      <w:hyperlink r:id="rId30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барьерных функций точка </w:t>
      </w:r>
      <w:r w:rsidR="00834443">
        <w:rPr>
          <w:rFonts w:hint="eastAsia"/>
          <w:noProof/>
          <w:color w:val="000000"/>
          <w:sz w:val="28"/>
          <w:szCs w:val="28"/>
          <w:lang w:eastAsia="zh-CN"/>
        </w:rPr>
        <w:t>X</w:t>
      </w:r>
      <w:r w:rsidR="00834443">
        <w:rPr>
          <w:noProof/>
          <w:color w:val="000000"/>
          <w:sz w:val="28"/>
          <w:szCs w:val="28"/>
          <w:lang w:eastAsia="zh-CN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не может выходить за границы области </w:t>
      </w:r>
      <w:proofErr w:type="gramStart"/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>(</w:t>
      </w:r>
      <w:proofErr w:type="gramEnd"/>
      <w:r w:rsidRPr="00650354">
        <w:rPr>
          <w:color w:val="000000"/>
          <w:sz w:val="28"/>
          <w:szCs w:val="28"/>
        </w:rPr>
        <w:t xml:space="preserve">см. рис. 5). Это означает, что метод барьерных функций относится к классу </w:t>
      </w:r>
      <w:hyperlink r:id="rId31" w:history="1">
        <w:r w:rsidRPr="00650354">
          <w:rPr>
            <w:rStyle w:val="a9"/>
            <w:color w:val="000000"/>
            <w:sz w:val="28"/>
            <w:szCs w:val="28"/>
          </w:rPr>
          <w:t>методов внутренней точки</w:t>
        </w:r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150"/>
      </w:tblGrid>
      <w:tr w:rsidR="00253163" w:rsidRPr="00650354" w14:paraId="6B0A70C7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55722F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CC78170" wp14:editId="3CBD9C73">
                  <wp:extent cx="5676900" cy="4457700"/>
                  <wp:effectExtent l="0" t="0" r="0" b="0"/>
                  <wp:docPr id="40" name="Рисунок 40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957E3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К методу барьер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24183B5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вычислительной практике преимущественно используется </w:t>
      </w:r>
      <w:hyperlink r:id="rId33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>. Поэтому в дальнейшем ограничимся именно им.</w:t>
      </w:r>
    </w:p>
    <w:p w14:paraId="5D01DDE4" w14:textId="54AE6A48" w:rsidR="00D62136" w:rsidRDefault="002028CB" w:rsidP="00253163">
      <w:pPr>
        <w:jc w:val="both"/>
        <w:rPr>
          <w:color w:val="000000"/>
          <w:sz w:val="28"/>
          <w:szCs w:val="28"/>
        </w:rPr>
      </w:pPr>
      <w:hyperlink r:id="rId34" w:history="1">
        <w:r w:rsidR="00253163" w:rsidRPr="00650354">
          <w:rPr>
            <w:rStyle w:val="a9"/>
            <w:color w:val="000000"/>
            <w:sz w:val="28"/>
            <w:szCs w:val="28"/>
          </w:rPr>
          <w:t>Штрафная функция</w:t>
        </w:r>
      </w:hyperlink>
      <w:r w:rsidR="00253163" w:rsidRPr="00650354">
        <w:rPr>
          <w:color w:val="000000"/>
          <w:sz w:val="28"/>
          <w:szCs w:val="28"/>
        </w:rPr>
        <w:t xml:space="preserve"> в общем случае имеет вид</w:t>
      </w:r>
    </w:p>
    <w:p w14:paraId="42303CA0" w14:textId="5BB16DF9" w:rsidR="00D62136" w:rsidRPr="00EE2DB9" w:rsidRDefault="00D62136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503"/>
        <w:gridCol w:w="2571"/>
      </w:tblGrid>
      <w:tr w:rsidR="00A964F6" w:rsidRPr="00650354" w14:paraId="5569D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916A648" w14:textId="77777777" w:rsidR="00A964F6" w:rsidRPr="00650354" w:rsidRDefault="00A964F6" w:rsidP="00A964F6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 xml:space="preserve">X,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r</m:t>
                    </m:r>
                  </m:sup>
                </m:sSubSup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r</m:t>
                    </m:r>
                  </m:sup>
                </m:sSubSup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222222"/>
                            <w:shd w:val="clear" w:color="auto" w:fill="FFFFFF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(X))</m:t>
                    </m:r>
                  </m:e>
                </m:nary>
              </m:oMath>
            </m:oMathPara>
          </w:p>
          <w:p w14:paraId="7C47F84D" w14:textId="5D29DE1D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00D9DC0" w14:textId="70B72F0C" w:rsidR="00253163" w:rsidRPr="00650354" w:rsidRDefault="00A964F6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31A7F263" w14:textId="25E387F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964F6" w:rsidRPr="00A964F6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двумерный вектор параметров штрафной функции;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22222"/>
                <w:shd w:val="clear" w:color="auto" w:fill="FFFFFF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</m:oMath>
      <w:r w:rsidRPr="00650354">
        <w:rPr>
          <w:color w:val="000000"/>
          <w:sz w:val="28"/>
          <w:szCs w:val="28"/>
        </w:rPr>
        <w:t xml:space="preserve">— весовые коэффициенты, могущие изменяться в процессе итераций,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)</m:t>
        </m:r>
      </m:oMath>
      <w:r w:rsidRPr="00650354">
        <w:rPr>
          <w:color w:val="000000"/>
          <w:sz w:val="28"/>
          <w:szCs w:val="28"/>
        </w:rPr>
        <w:t xml:space="preserve">—функционалы над функциям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∈[1,m]</m:t>
        </m:r>
      </m:oMath>
      <w:r w:rsidRPr="00650354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∈[1,m]</m:t>
        </m:r>
      </m:oMath>
      <w:r w:rsidRPr="00650354">
        <w:rPr>
          <w:color w:val="000000"/>
          <w:sz w:val="28"/>
          <w:szCs w:val="28"/>
        </w:rPr>
        <w:t xml:space="preserve">, </w:t>
      </w:r>
      <w:r w:rsidR="004B2184" w:rsidRPr="004B218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соответственно.</w:t>
      </w:r>
    </w:p>
    <w:p w14:paraId="130A978F" w14:textId="034E987F" w:rsidR="00253163" w:rsidRPr="006E0915" w:rsidRDefault="00253163" w:rsidP="00253163">
      <w:pPr>
        <w:jc w:val="both"/>
        <w:rPr>
          <w:sz w:val="28"/>
          <w:szCs w:val="28"/>
        </w:rPr>
      </w:pPr>
      <w:r w:rsidRPr="006E0915">
        <w:rPr>
          <w:sz w:val="28"/>
          <w:szCs w:val="28"/>
        </w:rPr>
        <w:t xml:space="preserve">Функционалы </w:t>
      </w:r>
      <m:oMath>
        <m:r>
          <w:rPr>
            <w:rFonts w:ascii="Cambria Math" w:hAnsi="Cambria Math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</m:oMath>
      <w:r w:rsidRPr="006E0915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G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)</m:t>
        </m:r>
      </m:oMath>
      <w:r w:rsidRPr="006E0915">
        <w:rPr>
          <w:sz w:val="28"/>
          <w:szCs w:val="28"/>
        </w:rPr>
        <w:t>в формуле (7) должны удовлетворять очевидным требованиям:</w:t>
      </w:r>
    </w:p>
    <w:p w14:paraId="18650964" w14:textId="72954E33" w:rsidR="00253163" w:rsidRPr="00650354" w:rsidRDefault="004E123D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→0</m:t>
        </m:r>
      </m:oMath>
      <w:r w:rsidRPr="004E12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→0</m:t>
        </m:r>
      </m:oMath>
      <w:r w:rsidR="00253163" w:rsidRPr="00650354">
        <w:rPr>
          <w:color w:val="000000"/>
          <w:sz w:val="28"/>
          <w:szCs w:val="28"/>
        </w:rPr>
        <w:t>,</w:t>
      </w:r>
    </w:p>
    <w:p w14:paraId="7725FCE5" w14:textId="37EF890C" w:rsidR="00253163" w:rsidRDefault="004E123D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))→0 </m:t>
        </m:r>
      </m:oMath>
      <w:r w:rsidRPr="004E12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→0</m:t>
        </m:r>
      </m:oMath>
      <w:r w:rsidR="00253163" w:rsidRPr="00650354">
        <w:rPr>
          <w:color w:val="000000"/>
          <w:sz w:val="28"/>
          <w:szCs w:val="28"/>
        </w:rPr>
        <w:t>;</w:t>
      </w:r>
    </w:p>
    <w:p w14:paraId="7B696BCB" w14:textId="2149D0E7" w:rsidR="004B2184" w:rsidRPr="00A21D59" w:rsidRDefault="002028CB" w:rsidP="00253163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  X∈D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</m:t>
                      </m:r>
                    </m:e>
                  </m:eqArr>
                </m:e>
              </m:d>
            </m:e>
          </m:func>
        </m:oMath>
      </m:oMathPara>
    </w:p>
    <w:p w14:paraId="0763C68B" w14:textId="15DC52A4" w:rsidR="00253163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73BB3E6C" wp14:editId="7156AEFD">
            <wp:extent cx="2752725" cy="485775"/>
            <wp:effectExtent l="0" t="0" r="0" b="0"/>
            <wp:docPr id="54" name="Рисунок 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?k=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B2D4D" w14:textId="6B42A73E" w:rsidR="00EE2DB9" w:rsidRPr="00650354" w:rsidRDefault="002028CB" w:rsidP="00253163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X∈D,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.</m:t>
                      </m:r>
                    </m:e>
                  </m:eqArr>
                </m:e>
              </m:d>
            </m:e>
          </m:func>
        </m:oMath>
      </m:oMathPara>
    </w:p>
    <w:p w14:paraId="19C484F6" w14:textId="526927D4" w:rsidR="00253163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584268F" wp14:editId="59C7FF29">
            <wp:extent cx="2686050" cy="514350"/>
            <wp:effectExtent l="0" t="0" r="0" b="0"/>
            <wp:docPr id="55" name="Рисунок 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?k=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399C0" w14:textId="43235D41" w:rsidR="00EE2DB9" w:rsidRPr="00650354" w:rsidRDefault="002028CB" w:rsidP="00EE2DB9">
      <w:pPr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b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, X∈D,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∞, X∉D.</m:t>
                      </m:r>
                    </m:e>
                  </m:eqArr>
                </m:e>
              </m:d>
            </m:e>
          </m:func>
        </m:oMath>
      </m:oMathPara>
    </w:p>
    <w:p w14:paraId="2729D240" w14:textId="77777777" w:rsidR="00EE2DB9" w:rsidRPr="00650354" w:rsidRDefault="00EE2DB9" w:rsidP="00253163">
      <w:pPr>
        <w:jc w:val="both"/>
        <w:rPr>
          <w:color w:val="000000"/>
          <w:sz w:val="28"/>
          <w:szCs w:val="28"/>
        </w:rPr>
      </w:pPr>
    </w:p>
    <w:p w14:paraId="232D8944" w14:textId="1900649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Pr="00650354">
        <w:rPr>
          <w:color w:val="000000"/>
          <w:sz w:val="28"/>
          <w:szCs w:val="28"/>
        </w:rPr>
        <w:t xml:space="preserve">можно взять расстояния в какой-либо метрике от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3362C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до соответствующей границы множества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Однако, вычисление этих расстояний, а значит и значений </w:t>
      </w:r>
      <w:hyperlink r:id="rId37" w:history="1">
        <w:r w:rsidRPr="00650354">
          <w:rPr>
            <w:rStyle w:val="a9"/>
            <w:color w:val="000000"/>
            <w:sz w:val="28"/>
            <w:szCs w:val="28"/>
          </w:rPr>
          <w:t>штрафной функции</w:t>
        </w:r>
      </w:hyperlink>
      <w:r w:rsidRPr="00650354">
        <w:rPr>
          <w:color w:val="000000"/>
          <w:sz w:val="28"/>
          <w:szCs w:val="28"/>
        </w:rPr>
        <w:t>, может быть затруднительным. Поэтому обычно применяют штрафные функции более удобного вида.</w:t>
      </w:r>
    </w:p>
    <w:p w14:paraId="24F7BC83" w14:textId="4888285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Так 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бычно используют функционалы</w:t>
      </w:r>
    </w:p>
    <w:p w14:paraId="4F07BA04" w14:textId="405D77A0" w:rsidR="00253163" w:rsidRPr="003362C0" w:rsidRDefault="003362C0" w:rsidP="00253163">
      <w:pPr>
        <w:jc w:val="both"/>
        <w:rPr>
          <w:i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="00253163" w:rsidRPr="00650354">
        <w:rPr>
          <w:color w:val="000000"/>
          <w:sz w:val="28"/>
          <w:szCs w:val="28"/>
        </w:rPr>
        <w:t>,</w:t>
      </w:r>
    </w:p>
    <w:p w14:paraId="76780FC7" w14:textId="64735EA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функционалы</w:t>
      </w:r>
    </w:p>
    <w:p w14:paraId="77024DCF" w14:textId="3563FB25" w:rsidR="00253163" w:rsidRPr="003362C0" w:rsidRDefault="003362C0" w:rsidP="00253163">
      <w:pPr>
        <w:jc w:val="both"/>
        <w:rPr>
          <w:color w:val="000000"/>
          <w:sz w:val="28"/>
          <w:szCs w:val="28"/>
        </w:rPr>
      </w:pPr>
      <w:r w:rsidRPr="003362C0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j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3362C0">
        <w:rPr>
          <w:color w:val="000000"/>
          <w:sz w:val="28"/>
          <w:szCs w:val="28"/>
        </w:rPr>
        <w:t>,</w:t>
      </w:r>
    </w:p>
    <w:p w14:paraId="2E6FFC9B" w14:textId="47B7508F" w:rsidR="00253163" w:rsidRPr="003362C0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</m:sup>
        </m:sSubSup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≥0,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&lt;0.</m:t>
                </m:r>
              </m:e>
            </m:eqArr>
          </m:e>
        </m:d>
      </m:oMath>
      <w:r w:rsidR="003362C0" w:rsidRPr="003362C0">
        <w:rPr>
          <w:color w:val="000000"/>
          <w:sz w:val="28"/>
          <w:szCs w:val="28"/>
        </w:rPr>
        <w:t>.</w:t>
      </w:r>
    </w:p>
    <w:p w14:paraId="193A8A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итераций в </w:t>
      </w:r>
      <w:hyperlink r:id="rId38" w:history="1">
        <w:r w:rsidRPr="00650354">
          <w:rPr>
            <w:rStyle w:val="a9"/>
            <w:color w:val="000000"/>
            <w:sz w:val="28"/>
            <w:szCs w:val="28"/>
          </w:rPr>
          <w:t>методе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но использовать неравен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06"/>
        <w:gridCol w:w="1168"/>
      </w:tblGrid>
      <w:tr w:rsidR="00253163" w:rsidRPr="00650354" w14:paraId="25B6913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5D7493D" w14:textId="2ACEDFD2" w:rsidR="00253163" w:rsidRPr="003362C0" w:rsidRDefault="003362C0" w:rsidP="003362C0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∥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/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∥≤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sub>
              </m:sSub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,</w:t>
            </w:r>
          </w:p>
        </w:tc>
        <w:tc>
          <w:tcPr>
            <w:tcW w:w="0" w:type="auto"/>
            <w:vAlign w:val="center"/>
          </w:tcPr>
          <w:p w14:paraId="5F2190A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67ED8FD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FB43966" w14:textId="57E4E69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A089E1" wp14:editId="7DD672F9">
            <wp:extent cx="95250" cy="142875"/>
            <wp:effectExtent l="0" t="0" r="0" b="0"/>
            <wp:docPr id="66" name="Рисунок 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четное число итераций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sub>
        </m:sSub>
      </m:oMath>
      <w:r w:rsidR="003362C0" w:rsidRPr="003362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требуемая точность решения по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650354">
        <w:rPr>
          <w:color w:val="000000"/>
          <w:sz w:val="28"/>
          <w:szCs w:val="28"/>
        </w:rPr>
        <w:t>.</w:t>
      </w:r>
    </w:p>
    <w:p w14:paraId="600AAF0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достатком </w:t>
      </w:r>
      <w:hyperlink r:id="rId40" w:history="1">
        <w:r w:rsidRPr="00650354">
          <w:rPr>
            <w:rStyle w:val="a9"/>
            <w:color w:val="000000"/>
            <w:sz w:val="28"/>
            <w:szCs w:val="28"/>
          </w:rPr>
          <w:t>метода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является значительное усложнение структуры минимизируемой функции (см. рис. 1) — плата за исключение ограничений.</w:t>
      </w:r>
    </w:p>
    <w:p w14:paraId="14EAA4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штрафных функций.</w:t>
      </w:r>
    </w:p>
    <w:p w14:paraId="08AFB244" w14:textId="69C0619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="003362C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noProof/>
            <w:color w:val="000000"/>
            <w:sz w:val="28"/>
            <w:szCs w:val="28"/>
          </w:rPr>
          <m:t>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57569C90" w14:textId="55FD271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сходя из точки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одним из методов локальной безусловной оптимизации решаем задачу — находим точку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. </w:t>
      </w:r>
    </w:p>
    <w:p w14:paraId="67E04AFB" w14:textId="1BB60F76" w:rsidR="00E15F3B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B6A33F5" wp14:editId="5457FA65">
            <wp:extent cx="228600" cy="219075"/>
            <wp:effectExtent l="0" t="0" r="0" b="0"/>
            <wp:docPr id="73" name="Рисунок 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?k=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условие окончания поиска выполнено, то полагаем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E15F3B" w:rsidRPr="00E15F3B">
        <w:rPr>
          <w:b/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завершаем итерации. Иначе — по некоторому правилу увеличиваем значения параметров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14232">
        <w:rPr>
          <w:color w:val="000000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14232">
        <w:rPr>
          <w:color w:val="000000"/>
          <w:sz w:val="28"/>
          <w:szCs w:val="28"/>
        </w:rPr>
        <w:t>,</w:t>
      </w:r>
      <w:r w:rsidRPr="00650354">
        <w:rPr>
          <w:color w:val="000000"/>
          <w:sz w:val="28"/>
          <w:szCs w:val="28"/>
        </w:rPr>
        <w:t xml:space="preserve"> полагаем</w:t>
      </w:r>
    </w:p>
    <w:p w14:paraId="30C1338E" w14:textId="5655E683" w:rsidR="00253163" w:rsidRPr="00650354" w:rsidRDefault="00E15F3B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r</m:t>
        </m:r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="00253163" w:rsidRPr="00650354">
        <w:rPr>
          <w:color w:val="000000"/>
          <w:sz w:val="28"/>
          <w:szCs w:val="28"/>
        </w:rPr>
        <w:t>и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55250" wp14:editId="75D37703">
            <wp:extent cx="133350" cy="123825"/>
            <wp:effectExtent l="0" t="0" r="0" b="0"/>
            <wp:docPr id="78" name="Рисунок 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38FF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7B18196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зависимости от метода локальной безусловной оптимизации, который используется для решения задач (3), </w:t>
      </w:r>
      <w:hyperlink r:id="rId43" w:history="1">
        <w:r w:rsidRPr="00650354">
          <w:rPr>
            <w:rStyle w:val="a9"/>
            <w:color w:val="000000"/>
            <w:sz w:val="28"/>
            <w:szCs w:val="28"/>
          </w:rPr>
          <w:t xml:space="preserve">метод последовательной безусловной </w:t>
        </w:r>
        <w:r w:rsidRPr="00650354">
          <w:rPr>
            <w:rStyle w:val="a9"/>
            <w:color w:val="000000"/>
            <w:sz w:val="28"/>
            <w:szCs w:val="28"/>
          </w:rPr>
          <w:lastRenderedPageBreak/>
          <w:t>оптимизации</w:t>
        </w:r>
      </w:hyperlink>
      <w:r w:rsidRPr="00650354">
        <w:rPr>
          <w:color w:val="000000"/>
          <w:sz w:val="28"/>
          <w:szCs w:val="28"/>
        </w:rPr>
        <w:t xml:space="preserve"> может быть детерминированным и случайным, нулевого, первого или второго порядка.</w:t>
      </w:r>
    </w:p>
    <w:p w14:paraId="66946B1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0" w:name="_Toc421036484"/>
      <w:r w:rsidRPr="00650354">
        <w:rPr>
          <w:rFonts w:ascii="Times New Roman" w:hAnsi="Times New Roman" w:cs="Times New Roman"/>
          <w:color w:val="000000"/>
          <w:sz w:val="28"/>
          <w:szCs w:val="28"/>
        </w:rPr>
        <w:t>9.2. Метод скользящего допуска</w:t>
      </w:r>
      <w:bookmarkEnd w:id="10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DD8BB3" w14:textId="0BC0F33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44" w:history="1">
        <w:r w:rsidRPr="00650354">
          <w:rPr>
            <w:rStyle w:val="a9"/>
            <w:color w:val="000000"/>
            <w:sz w:val="28"/>
            <w:szCs w:val="28"/>
          </w:rPr>
          <w:t>задачу условной локаль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45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7C896A3" wp14:editId="2547BEE9">
            <wp:extent cx="152400" cy="152400"/>
            <wp:effectExtent l="0" t="0" r="0" b="0"/>
            <wp:docPr id="80" name="Рисунок 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73C65D" wp14:editId="108DAFD6">
            <wp:extent cx="219075" cy="180975"/>
            <wp:effectExtent l="0" t="0" r="0" b="0"/>
            <wp:docPr id="81" name="Рисунок 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</w:t>
      </w:r>
    </w:p>
    <w:p w14:paraId="5C45484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6"/>
        <w:gridCol w:w="738"/>
      </w:tblGrid>
      <w:tr w:rsidR="00253163" w:rsidRPr="00650354" w14:paraId="1FC143C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8F2244E" w14:textId="24417D4C" w:rsidR="00253163" w:rsidRPr="00E15F3B" w:rsidRDefault="002028CB" w:rsidP="00E15F3B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="00E15F3B" w:rsidRPr="00E15F3B">
              <w:rPr>
                <w:noProof/>
                <w:color w:val="000000"/>
                <w:sz w:val="28"/>
                <w:szCs w:val="28"/>
              </w:rPr>
              <w:t>,</w:t>
            </w:r>
          </w:p>
        </w:tc>
        <w:tc>
          <w:tcPr>
            <w:tcW w:w="0" w:type="auto"/>
            <w:vAlign w:val="center"/>
          </w:tcPr>
          <w:p w14:paraId="2C67A8B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45249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73E5A71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48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</w:p>
    <w:p w14:paraId="4C472B7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85"/>
        <w:gridCol w:w="789"/>
      </w:tblGrid>
      <w:tr w:rsidR="00F534BE" w:rsidRPr="00650354" w14:paraId="1B62484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15B4A79" w14:textId="678E9A89" w:rsidR="00253163" w:rsidRPr="00E15F3B" w:rsidRDefault="00E15F3B" w:rsidP="00E15F3B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={X|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(X)≥0,j∈[1,l]}</m:t>
              </m:r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0" w:type="auto"/>
            <w:vAlign w:val="center"/>
          </w:tcPr>
          <w:p w14:paraId="0644E06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47AC83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55FE7A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ы метода скользящего допуска.</w:t>
      </w:r>
    </w:p>
    <w:bookmarkStart w:id="11" w:name="T1188611981"/>
    <w:bookmarkEnd w:id="11"/>
    <w:p w14:paraId="1B47E82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существенно использует множе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2"/>
        <w:gridCol w:w="1052"/>
      </w:tblGrid>
      <w:tr w:rsidR="00253163" w:rsidRPr="00650354" w14:paraId="732CF77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0A24097" w14:textId="60C1FCCB" w:rsidR="00253163" w:rsidRPr="00F534BE" w:rsidRDefault="002028CB" w:rsidP="00F534BE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{X|T(X)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}</m:t>
              </m:r>
            </m:oMath>
            <w:r w:rsidR="00F534BE">
              <w:rPr>
                <w:noProof/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0" w:type="auto"/>
            <w:vAlign w:val="center"/>
          </w:tcPr>
          <w:p w14:paraId="5B94B69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1F1DCC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540B613" w14:textId="1B6E226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2" w:name="T474535274"/>
      <w:bookmarkEnd w:id="12"/>
      <w:r w:rsidRPr="00650354">
        <w:rPr>
          <w:color w:val="000000"/>
          <w:sz w:val="28"/>
          <w:szCs w:val="28"/>
        </w:rPr>
        <w:t xml:space="preserve">где неотрицательный скаляр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— </w:t>
      </w:r>
      <w:hyperlink r:id="rId4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— неотрицательно определенный функционал над множеством всех </w:t>
      </w:r>
      <w:hyperlink r:id="rId50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</m:oMath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j∈[1,l]</m:t>
        </m:r>
      </m:oMath>
      <w:r w:rsidRPr="00650354">
        <w:rPr>
          <w:color w:val="000000"/>
          <w:sz w:val="28"/>
          <w:szCs w:val="28"/>
        </w:rPr>
        <w:t>.</w:t>
      </w:r>
    </w:p>
    <w:p w14:paraId="2E95D277" w14:textId="2052399D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этом функционал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="00F534BE" w:rsidRPr="00F534BE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должен быть сконструирован таким образом, чтобы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="00F534BE" w:rsidRPr="00614232">
        <w:rPr>
          <w:noProof/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X∈D</m:t>
        </m:r>
      </m:oMath>
      <w:r w:rsidRPr="00614232">
        <w:rPr>
          <w:color w:val="000000"/>
          <w:sz w:val="28"/>
          <w:szCs w:val="28"/>
        </w:rPr>
        <w:t xml:space="preserve">и значение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14232">
        <w:rPr>
          <w:color w:val="000000"/>
          <w:sz w:val="28"/>
          <w:szCs w:val="28"/>
        </w:rPr>
        <w:t xml:space="preserve">возрастало по мере удаления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от границы </w:t>
      </w:r>
      <w:hyperlink r:id="rId51" w:history="1">
        <w:r w:rsidRPr="00614232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1423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14232">
        <w:rPr>
          <w:color w:val="000000"/>
          <w:sz w:val="28"/>
          <w:szCs w:val="28"/>
        </w:rPr>
        <w:t xml:space="preserve">. </w:t>
      </w:r>
      <w:hyperlink r:id="rId52" w:history="1">
        <w:r w:rsidRPr="00614232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14232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>определяет требуемую точность выполнения ограничений, которые формируют область допустимых значений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D</m:t>
        </m:r>
      </m:oMath>
      <w:r w:rsidRPr="00614232">
        <w:rPr>
          <w:color w:val="000000"/>
          <w:sz w:val="28"/>
          <w:szCs w:val="28"/>
        </w:rPr>
        <w:t xml:space="preserve">, и конструируется таким образом, чтобы обеспечить его уменьшение с ростом количества итераций </w:t>
      </w:r>
      <w:r w:rsidR="00594FC9" w:rsidRPr="00614232">
        <w:rPr>
          <w:noProof/>
          <w:color w:val="000000"/>
          <w:sz w:val="28"/>
          <w:szCs w:val="28"/>
        </w:rPr>
        <w:drawing>
          <wp:inline distT="0" distB="0" distL="0" distR="0" wp14:anchorId="5BEE0ECB" wp14:editId="56BA6793">
            <wp:extent cx="95250" cy="142875"/>
            <wp:effectExtent l="0" t="0" r="0" b="0"/>
            <wp:docPr id="97" name="Рисунок 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4232">
        <w:rPr>
          <w:color w:val="000000"/>
          <w:sz w:val="28"/>
          <w:szCs w:val="28"/>
        </w:rPr>
        <w:t>.</w:t>
      </w:r>
    </w:p>
    <w:p w14:paraId="44B7F7B9" w14:textId="14A8DC1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3" w:name="T1183879059"/>
      <w:bookmarkStart w:id="14" w:name="T1163703051"/>
      <w:bookmarkStart w:id="15" w:name="T1082202325"/>
      <w:bookmarkEnd w:id="13"/>
      <w:bookmarkEnd w:id="14"/>
      <w:bookmarkEnd w:id="15"/>
      <w:r w:rsidRPr="00614232">
        <w:rPr>
          <w:color w:val="000000"/>
          <w:sz w:val="28"/>
          <w:szCs w:val="28"/>
        </w:rPr>
        <w:t>Точка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X</m:t>
        </m:r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называется </w:t>
      </w:r>
      <w:hyperlink r:id="rId53" w:history="1">
        <w:r w:rsidRPr="00614232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14232">
        <w:rPr>
          <w:color w:val="000000"/>
          <w:sz w:val="28"/>
          <w:szCs w:val="28"/>
        </w:rPr>
        <w:t xml:space="preserve">,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Pr="00614232">
        <w:rPr>
          <w:color w:val="000000"/>
          <w:sz w:val="28"/>
          <w:szCs w:val="28"/>
        </w:rPr>
        <w:t xml:space="preserve">, </w:t>
      </w:r>
      <w:hyperlink r:id="rId54" w:history="1">
        <w:r w:rsidRPr="00614232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14232">
        <w:rPr>
          <w:color w:val="000000"/>
          <w:sz w:val="28"/>
          <w:szCs w:val="28"/>
        </w:rPr>
        <w:t xml:space="preserve"> —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0&lt;T(X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, </w:t>
      </w:r>
      <w:hyperlink r:id="rId55" w:history="1">
        <w:r w:rsidRPr="00614232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14232">
        <w:rPr>
          <w:color w:val="000000"/>
          <w:sz w:val="28"/>
          <w:szCs w:val="28"/>
        </w:rPr>
        <w:t xml:space="preserve"> — есл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T(X)&gt;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. Поскольку величин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>с ростом номера итерации умен</w:t>
      </w:r>
      <w:r w:rsidRPr="00650354">
        <w:rPr>
          <w:color w:val="000000"/>
          <w:sz w:val="28"/>
          <w:szCs w:val="28"/>
        </w:rPr>
        <w:t xml:space="preserve">ьшается, отклонение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, при котором точка считается допустимой, сужается, так что в пределе рассматриваются только допустимые точки.</w:t>
      </w:r>
    </w:p>
    <w:bookmarkStart w:id="16" w:name="T1715189831"/>
    <w:bookmarkEnd w:id="16"/>
    <w:p w14:paraId="60A73B8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может быть скомбинирован со многими из рассмотренных ранее многомерных методов локальной безусловной оптимизации. Будем называть метод, с которым комбинируется метод скользящего допуска, </w:t>
      </w:r>
      <w:hyperlink r:id="rId56" w:history="1">
        <w:r w:rsidRPr="00650354">
          <w:rPr>
            <w:rStyle w:val="a9"/>
            <w:color w:val="000000"/>
            <w:sz w:val="28"/>
            <w:szCs w:val="28"/>
          </w:rPr>
          <w:t>базовым методом</w:t>
        </w:r>
      </w:hyperlink>
      <w:r w:rsidRPr="00650354">
        <w:rPr>
          <w:color w:val="000000"/>
          <w:sz w:val="28"/>
          <w:szCs w:val="28"/>
        </w:rPr>
        <w:t>.</w:t>
      </w:r>
    </w:p>
    <w:p w14:paraId="0AA3F3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терация </w:t>
      </w:r>
      <w:hyperlink r:id="rId57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остоит из одного или двух этапов:</w:t>
      </w:r>
    </w:p>
    <w:p w14:paraId="4ED3854D" w14:textId="0505D488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) С помощью </w:t>
      </w:r>
      <w:hyperlink r:id="rId58" w:history="1">
        <w:r w:rsidRPr="00650354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>, исходя из с</w:t>
      </w:r>
      <w:r w:rsidRPr="00614232">
        <w:rPr>
          <w:color w:val="000000"/>
          <w:sz w:val="28"/>
          <w:szCs w:val="28"/>
        </w:rPr>
        <w:t xml:space="preserve">точки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14232">
        <w:rPr>
          <w:color w:val="000000"/>
          <w:sz w:val="28"/>
          <w:szCs w:val="28"/>
        </w:rPr>
        <w:t xml:space="preserve">, выполняем итерацию по решению </w:t>
      </w:r>
      <w:hyperlink r:id="rId59" w:history="1">
        <w:r w:rsidRPr="00614232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5"/>
        <w:gridCol w:w="969"/>
      </w:tblGrid>
      <w:tr w:rsidR="00253163" w:rsidRPr="00614232" w14:paraId="730D783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3ADBFC1" w14:textId="7265B108" w:rsidR="00253163" w:rsidRPr="00614232" w:rsidRDefault="002028CB" w:rsidP="00F534BE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+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</m:oMath>
            <w:r w:rsidR="00F534BE" w:rsidRPr="00614232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5BA20E5A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66CA014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E9F7088" w14:textId="7782581F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- </w:t>
      </w:r>
      <w:r w:rsidRPr="00614232">
        <w:rPr>
          <w:color w:val="000000"/>
          <w:sz w:val="28"/>
          <w:szCs w:val="28"/>
        </w:rPr>
        <w:t xml:space="preserve">находим точку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. Есл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F534BE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(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является </w:t>
      </w:r>
      <w:hyperlink r:id="rId60" w:history="1">
        <w:r w:rsidRPr="00614232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14232">
        <w:rPr>
          <w:color w:val="000000"/>
          <w:sz w:val="28"/>
          <w:szCs w:val="28"/>
        </w:rPr>
        <w:t xml:space="preserve"> или </w:t>
      </w:r>
      <w:hyperlink r:id="rId61" w:history="1">
        <w:r w:rsidRPr="00614232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14232">
        <w:rPr>
          <w:color w:val="000000"/>
          <w:sz w:val="28"/>
          <w:szCs w:val="28"/>
        </w:rPr>
        <w:t xml:space="preserve">), то полагаем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14232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>и заканчиваем данную итерацию.</w:t>
      </w:r>
    </w:p>
    <w:p w14:paraId="75AD01A5" w14:textId="5933E201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14232">
        <w:rPr>
          <w:color w:val="000000"/>
          <w:sz w:val="28"/>
          <w:szCs w:val="28"/>
        </w:rPr>
        <w:t xml:space="preserve">2) Есл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(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&gt;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14232" w:rsidRPr="00614232">
        <w:rPr>
          <w:color w:val="000000"/>
          <w:sz w:val="28"/>
          <w:szCs w:val="28"/>
        </w:rPr>
        <w:t xml:space="preserve"> </w:t>
      </w:r>
      <w:r w:rsidRPr="00614232">
        <w:rPr>
          <w:color w:val="000000"/>
          <w:sz w:val="28"/>
          <w:szCs w:val="28"/>
        </w:rPr>
        <w:t xml:space="preserve">(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является недопустимой), то отыскиваем точку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, лежащую ближе к границе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14232">
        <w:rPr>
          <w:color w:val="000000"/>
          <w:sz w:val="28"/>
          <w:szCs w:val="28"/>
        </w:rPr>
        <w:t xml:space="preserve">. Для этого с помощью того же </w:t>
      </w:r>
      <w:hyperlink r:id="rId62" w:history="1">
        <w:r w:rsidRPr="00614232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14232">
        <w:rPr>
          <w:color w:val="000000"/>
          <w:sz w:val="28"/>
          <w:szCs w:val="28"/>
        </w:rPr>
        <w:t xml:space="preserve">, исходя из точки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14232">
        <w:rPr>
          <w:color w:val="000000"/>
          <w:sz w:val="28"/>
          <w:szCs w:val="28"/>
        </w:rPr>
        <w:t xml:space="preserve">, решаем </w:t>
      </w:r>
      <w:hyperlink r:id="rId63" w:history="1">
        <w:r w:rsidRPr="00614232">
          <w:rPr>
            <w:rStyle w:val="a9"/>
            <w:color w:val="000000"/>
            <w:sz w:val="28"/>
            <w:szCs w:val="28"/>
          </w:rPr>
          <w:t>задачу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69"/>
        <w:gridCol w:w="1005"/>
      </w:tblGrid>
      <w:tr w:rsidR="00253163" w:rsidRPr="00614232" w14:paraId="49F56C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251B0B" w14:textId="6315AB91" w:rsidR="00253163" w:rsidRPr="00614232" w:rsidRDefault="002028CB" w:rsidP="00614232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T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+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</m:oMath>
            <w:r w:rsidR="00614232" w:rsidRPr="00614232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6F8B3176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414B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F09E609" w14:textId="77777777" w:rsidR="00253163" w:rsidRPr="00614232" w:rsidRDefault="00253163" w:rsidP="00253163">
      <w:pPr>
        <w:jc w:val="both"/>
        <w:rPr>
          <w:color w:val="000000"/>
          <w:sz w:val="28"/>
          <w:szCs w:val="28"/>
        </w:rPr>
      </w:pPr>
      <w:r w:rsidRPr="00614232">
        <w:rPr>
          <w:color w:val="000000"/>
          <w:sz w:val="28"/>
          <w:szCs w:val="28"/>
        </w:rPr>
        <w:t>с условием окончания итераций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733"/>
        <w:gridCol w:w="1341"/>
      </w:tblGrid>
      <w:tr w:rsidR="00253163" w:rsidRPr="00614232" w14:paraId="53250D5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CAD08B" w14:textId="108FF0FE" w:rsidR="00253163" w:rsidRPr="00614232" w:rsidRDefault="00614232" w:rsidP="0061423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T(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</m:oMath>
            <w:r w:rsidRPr="00614232">
              <w:rPr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04AF4635" w14:textId="77777777" w:rsidR="00253163" w:rsidRPr="00614232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14232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4F7D6A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97B88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и заканчиваем данную итерацию.</w:t>
      </w:r>
    </w:p>
    <w:p w14:paraId="333322A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остоинством </w:t>
      </w:r>
      <w:hyperlink r:id="rId64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ется то, что степень нарушения ограничений по мере приближения к минимуму минимизируемой функции постепенно уменьшается. Т.е. на первых итерациях ограничения могут удовлетворяться приближенно, а высокая точность удовлетворения ограничений необходима лишь в окрестности решения. Это обстоятельство позволяет сократить полный объем вычислений по сравнению с другими методами.</w:t>
      </w:r>
    </w:p>
    <w:p w14:paraId="4BC543CC" w14:textId="59F454C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з сложностей применения </w:t>
      </w:r>
      <w:hyperlink r:id="rId65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— возможные осцилляция решения относительно границы области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D</m:t>
        </m:r>
      </m:oMath>
      <w:r w:rsidR="00614232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см. ниже).</w:t>
      </w:r>
    </w:p>
    <w:p w14:paraId="69C6CED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я метода скользящего допуска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0AFAC164" w14:textId="328A21E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комбинации </w:t>
      </w:r>
      <w:hyperlink r:id="rId66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</w:t>
      </w:r>
      <w:hyperlink r:id="rId67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можно предложить разные виды </w:t>
      </w:r>
      <w:hyperlink r:id="rId68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. Чаще всего в качестве этого критерия используют следующую функцию координат вершин деформируемого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62"/>
        <w:gridCol w:w="612"/>
      </w:tblGrid>
      <w:tr w:rsidR="00253163" w:rsidRPr="00650354" w14:paraId="31CEFFC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0D9C948" w14:textId="1D7DFD07" w:rsidR="00253163" w:rsidRPr="00434C5A" w:rsidRDefault="002028CB" w:rsidP="0061423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⁡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{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r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,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r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r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}</m:t>
                            </m:r>
                          </m:e>
                        </m:nary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+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|</m:t>
                            </m:r>
                          </m:e>
                        </m:nary>
                      </m:e>
                    </m:eqAr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14:paraId="4E0BB296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6D3672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CC3DA89" w14:textId="261B7D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— вектор координат центра тяжести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так что величина</w:t>
      </w:r>
    </w:p>
    <w:p w14:paraId="60A38F1C" w14:textId="660475FA" w:rsidR="00253163" w:rsidRDefault="00253163" w:rsidP="00253163">
      <w:pPr>
        <w:jc w:val="both"/>
        <w:rPr>
          <w:color w:val="000000"/>
          <w:sz w:val="28"/>
          <w:szCs w:val="28"/>
        </w:rPr>
      </w:pPr>
    </w:p>
    <w:p w14:paraId="665D45FF" w14:textId="115ADE07" w:rsidR="00434C5A" w:rsidRPr="005375D4" w:rsidRDefault="002028CB" w:rsidP="00253163">
      <w:pPr>
        <w:jc w:val="both"/>
        <w:rPr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n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n+1</m:t>
              </m:r>
            </m:sup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|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|</m:t>
              </m:r>
            </m:e>
          </m:nary>
        </m:oMath>
      </m:oMathPara>
    </w:p>
    <w:p w14:paraId="7DB6211A" w14:textId="261CF2D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ть среднее расстояние вершин многогранника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т его центра тяжести.</w:t>
      </w:r>
    </w:p>
    <w:p w14:paraId="4F20CCEB" w14:textId="24A39068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7) следует, что </w:t>
      </w:r>
      <w:hyperlink r:id="rId6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95C893" wp14:editId="5D3C6DD1">
            <wp:extent cx="219075" cy="200025"/>
            <wp:effectExtent l="0" t="0" r="0" b="0"/>
            <wp:docPr id="124" name="Рисунок 1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положительно определенной функцией координат вершин многогранник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. С другой стороны, поскольку размер многогранника при приближении к точке минимум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>уменьшается (в пределе до нуля), то справедливо предельное соотношение</w:t>
      </w:r>
    </w:p>
    <w:p w14:paraId="3862318F" w14:textId="5EEADE08" w:rsidR="00253163" w:rsidRPr="00434C5A" w:rsidRDefault="00434C5A" w:rsidP="00253163">
      <w:pPr>
        <w:jc w:val="both"/>
        <w:rPr>
          <w:i/>
          <w:color w:val="000000"/>
          <w:sz w:val="28"/>
          <w:szCs w:val="28"/>
          <w:lang w:val="en-US"/>
        </w:rPr>
      </w:pPr>
      <w:r w:rsidRPr="00F837C8">
        <w:rPr>
          <w:color w:val="000000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r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Δ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=0</m:t>
            </m:r>
          </m:e>
        </m:func>
      </m:oMath>
    </w:p>
    <w:p w14:paraId="2A13FACA" w14:textId="7FDA43C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задачи (1), (2) в качеств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>обычно используют функционал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02"/>
        <w:gridCol w:w="1072"/>
      </w:tblGrid>
      <w:tr w:rsidR="00253163" w:rsidRPr="00650354" w14:paraId="7ADCBD2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B88E7EE" w14:textId="0C16FEBA" w:rsidR="00253163" w:rsidRPr="001B1397" w:rsidRDefault="00434C5A" w:rsidP="00434C5A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+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(X))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0" w:type="auto"/>
            <w:vAlign w:val="center"/>
          </w:tcPr>
          <w:p w14:paraId="2E36796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0152A0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9E6DB7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087EBA61" w14:textId="05A53BE3" w:rsidR="00253163" w:rsidRPr="00434C5A" w:rsidRDefault="002028CB" w:rsidP="00253163">
      <w:pPr>
        <w:jc w:val="both"/>
        <w:rPr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j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</m:sup>
          </m:sSub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X)≥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X)&lt;0.</m:t>
                  </m:r>
                </m:e>
              </m:eqArr>
            </m:e>
          </m:d>
        </m:oMath>
      </m:oMathPara>
    </w:p>
    <w:p w14:paraId="00C0DF21" w14:textId="6F91CE6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следует, что функционал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обладает следующим свойством</w:t>
      </w:r>
    </w:p>
    <w:p w14:paraId="023C97D6" w14:textId="4CED20ED" w:rsidR="00253163" w:rsidRPr="00650354" w:rsidRDefault="002028CB" w:rsidP="00253163">
      <w:pPr>
        <w:jc w:val="both"/>
        <w:rPr>
          <w:color w:val="000000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=0, X∈D,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&gt;0,X∉D.</m:t>
                  </m:r>
                </m:e>
              </m:eqArr>
            </m:e>
          </m:d>
        </m:oMath>
      </m:oMathPara>
    </w:p>
    <w:p w14:paraId="69998B9D" w14:textId="6030D87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вытекает также, что если значени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ало, то точка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434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ходится недалеко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</w:t>
      </w:r>
    </w:p>
    <w:p w14:paraId="428DE51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589A161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скольку </w:t>
      </w:r>
      <w:hyperlink r:id="rId71" w:history="1">
        <w:r w:rsidRPr="00650354">
          <w:rPr>
            <w:rStyle w:val="a9"/>
            <w:color w:val="000000"/>
            <w:sz w:val="28"/>
            <w:szCs w:val="28"/>
          </w:rPr>
          <w:t xml:space="preserve">метод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является детерминированным методом нулевого порядка, комбинация </w:t>
      </w:r>
      <w:hyperlink r:id="rId72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 xml:space="preserve"> также представляет собой детерминированный метод нулевого порядка.</w:t>
      </w:r>
    </w:p>
    <w:p w14:paraId="2A4E6A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Упрощенная схема комбинации метода скользящего допуска и метода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1D639995" w14:textId="37D2C4B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имплекс 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>обозначим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</w:t>
      </w:r>
    </w:p>
    <w:p w14:paraId="1107A693" w14:textId="22B6DEA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ый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="00434C5A" w:rsidRPr="00434C5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</w:rPr>
          <m:t>r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6D8E06C7" w14:textId="4B1A9B7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 помощью </w:t>
      </w:r>
      <w:hyperlink r:id="rId73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, исходя из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ыполняем одну итерацию по решению </w:t>
      </w:r>
      <w:hyperlink r:id="rId74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— находим си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i∈[1,n+1]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7CA6F507" w14:textId="6DAA110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о всех вершинах симплекс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значение </w:t>
      </w:r>
      <w:hyperlink r:id="rId75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. Находим вершину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 которой значение функционала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максимально, т.е. вершину, которая расположена дальше всех от границы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Обозначим эту вершин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. </w:t>
      </w:r>
    </w:p>
    <w:p w14:paraId="2C130DBF" w14:textId="4C6E23A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>T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≤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6E0915" w:rsidRPr="006E0915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точка</w:t>
      </w:r>
      <w:r w:rsidR="006E0915" w:rsidRPr="006E0915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является </w:t>
      </w:r>
      <w:hyperlink r:id="rId76" w:history="1">
        <w:r w:rsidRPr="00650354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77" w:history="1">
        <w:r w:rsidRPr="00F837C8"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роверяем условие окончания поиска (см. схему </w:t>
      </w:r>
      <w:hyperlink r:id="rId78" w:history="1">
        <w:r w:rsidRPr="00F837C8">
          <w:t xml:space="preserve">метода </w:t>
        </w:r>
        <w:proofErr w:type="spellStart"/>
        <w:r w:rsidRPr="00F837C8"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). Если это условие выполнено, то завершаем итерации. Если условие окончания поиска не выполнено, то формируем симплекс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с вершинами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,</m:t>
        </m:r>
        <m:r>
          <w:rPr>
            <w:rFonts w:ascii="Cambria Math" w:hAnsi="Cambria Math"/>
            <w:color w:val="000000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[1,</m:t>
        </m:r>
        <m:r>
          <w:rPr>
            <w:rFonts w:ascii="Cambria Math" w:hAnsi="Cambria Math"/>
            <w:color w:val="000000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+1]</m:t>
        </m:r>
      </m:oMath>
      <w:r w:rsidRPr="00650354">
        <w:rPr>
          <w:color w:val="000000"/>
          <w:sz w:val="28"/>
          <w:szCs w:val="28"/>
        </w:rPr>
        <w:t xml:space="preserve">, полагаем </w:t>
      </w:r>
      <m:oMath>
        <m:r>
          <w:rPr>
            <w:rFonts w:ascii="Cambria Math" w:hAnsi="Cambria Math"/>
            <w:color w:val="000000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="006E0915" w:rsidRPr="006E0915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72032A21" w14:textId="30A404C3" w:rsidR="00253163" w:rsidRPr="00F837C8" w:rsidRDefault="00253163" w:rsidP="00253163">
      <w:pPr>
        <w:jc w:val="both"/>
        <w:rPr>
          <w:color w:val="000000"/>
          <w:sz w:val="28"/>
          <w:szCs w:val="28"/>
        </w:rPr>
      </w:pPr>
      <w:r w:rsidRPr="00F837C8">
        <w:rPr>
          <w:color w:val="000000"/>
          <w:sz w:val="28"/>
          <w:szCs w:val="28"/>
        </w:rPr>
        <w:t>Если</w:t>
      </w:r>
      <w:r w:rsidR="00F837C8" w:rsidRPr="00F837C8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sSub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1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&gt;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</m:oMath>
      <w:r w:rsidR="00F837C8" w:rsidRPr="006E0915">
        <w:rPr>
          <w:color w:val="000000"/>
          <w:sz w:val="28"/>
          <w:szCs w:val="28"/>
        </w:rPr>
        <w:t xml:space="preserve"> </w:t>
      </w:r>
      <w:r w:rsidRPr="00F837C8">
        <w:rPr>
          <w:color w:val="000000"/>
          <w:sz w:val="28"/>
          <w:szCs w:val="28"/>
        </w:rPr>
        <w:t xml:space="preserve"> (точка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="00F837C8" w:rsidRPr="00F837C8">
        <w:rPr>
          <w:color w:val="000000"/>
          <w:sz w:val="28"/>
          <w:szCs w:val="28"/>
        </w:rPr>
        <w:t xml:space="preserve"> </w:t>
      </w:r>
      <w:r w:rsidRPr="00F837C8">
        <w:rPr>
          <w:color w:val="000000"/>
          <w:sz w:val="28"/>
          <w:szCs w:val="28"/>
        </w:rPr>
        <w:t xml:space="preserve">является </w:t>
      </w:r>
      <w:hyperlink r:id="rId79" w:history="1">
        <w:r w:rsidRPr="00F837C8">
          <w:rPr>
            <w:color w:val="000000"/>
            <w:sz w:val="28"/>
            <w:szCs w:val="28"/>
          </w:rPr>
          <w:t>недопустимой точкой</w:t>
        </w:r>
      </w:hyperlink>
      <w:r w:rsidRPr="00F837C8">
        <w:rPr>
          <w:color w:val="000000"/>
          <w:sz w:val="28"/>
          <w:szCs w:val="28"/>
        </w:rPr>
        <w:t xml:space="preserve">), то с помощью </w:t>
      </w:r>
      <w:hyperlink r:id="rId80" w:history="1">
        <w:r w:rsidRPr="00F837C8">
          <w:rPr>
            <w:color w:val="000000"/>
            <w:sz w:val="28"/>
            <w:szCs w:val="28"/>
          </w:rPr>
          <w:t xml:space="preserve">метода </w:t>
        </w:r>
        <w:proofErr w:type="spellStart"/>
        <w:r w:rsidRPr="00F837C8">
          <w:rPr>
            <w:color w:val="000000"/>
            <w:sz w:val="28"/>
            <w:szCs w:val="28"/>
          </w:rPr>
          <w:t>Нелдера-Мида</w:t>
        </w:r>
        <w:proofErr w:type="spellEnd"/>
      </w:hyperlink>
      <w:r w:rsidRPr="00F837C8">
        <w:rPr>
          <w:color w:val="000000"/>
          <w:sz w:val="28"/>
          <w:szCs w:val="28"/>
        </w:rPr>
        <w:t xml:space="preserve">, исходя из точки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F837C8">
        <w:rPr>
          <w:color w:val="000000"/>
          <w:sz w:val="28"/>
          <w:szCs w:val="28"/>
        </w:rPr>
        <w:t xml:space="preserve">, решаем </w:t>
      </w:r>
      <w:hyperlink r:id="rId81" w:history="1">
        <w:r w:rsidRPr="00F837C8">
          <w:rPr>
            <w:color w:val="000000"/>
            <w:sz w:val="28"/>
            <w:szCs w:val="28"/>
          </w:rPr>
          <w:t>задачу локальной безусловной оптимизации</w:t>
        </w:r>
      </w:hyperlink>
      <w:r w:rsidRPr="00F837C8">
        <w:rPr>
          <w:color w:val="000000"/>
          <w:sz w:val="28"/>
          <w:szCs w:val="28"/>
        </w:rPr>
        <w:t xml:space="preserve"> (5) с критерием окончания итераций (6) </w:t>
      </w:r>
      <w:r w:rsidRPr="00F837C8">
        <w:rPr>
          <w:color w:val="000000"/>
          <w:sz w:val="28"/>
          <w:szCs w:val="28"/>
        </w:rPr>
        <w:lastRenderedPageBreak/>
        <w:t xml:space="preserve">— находим точку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F837C8">
        <w:rPr>
          <w:color w:val="000000"/>
          <w:sz w:val="28"/>
          <w:szCs w:val="28"/>
        </w:rPr>
        <w:t>. Формируем новый симплекс</w:t>
      </w:r>
      <w:r w:rsidR="00E84F74" w:rsidRPr="00E84F7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F837C8">
        <w:rPr>
          <w:color w:val="000000"/>
          <w:sz w:val="28"/>
          <w:szCs w:val="28"/>
        </w:rPr>
        <w:t xml:space="preserve"> с вершинам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  n+1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,  i≠T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874039" w:rsidRPr="004D4367">
        <w:rPr>
          <w:color w:val="000000"/>
          <w:sz w:val="28"/>
          <w:szCs w:val="28"/>
        </w:rPr>
        <w:t xml:space="preserve"> </w:t>
      </w:r>
      <w:r w:rsidRPr="00F837C8">
        <w:rPr>
          <w:color w:val="000000"/>
          <w:sz w:val="28"/>
          <w:szCs w:val="28"/>
        </w:rPr>
        <w:t xml:space="preserve">полагаем </w:t>
      </w:r>
      <w:sdt>
        <w:sdtPr>
          <w:rPr>
            <w:rFonts w:ascii="Cambria Math" w:hAnsi="Cambria Math"/>
            <w:color w:val="000000"/>
            <w:sz w:val="28"/>
            <w:szCs w:val="28"/>
          </w:rPr>
          <w:id w:val="-625625297"/>
          <w:placeholder>
            <w:docPart w:val="DefaultPlaceholder_2098659788"/>
          </w:placeholder>
          <w:temporary/>
          <w:showingPlcHdr/>
          <w:equation/>
        </w:sdtPr>
        <w:sdtContent>
          <m:oMath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Место для уравнения.</m:t>
            </m:r>
          </m:oMath>
        </w:sdtContent>
      </w:sdt>
      <w:r w:rsidRPr="00F837C8">
        <w:rPr>
          <w:color w:val="000000"/>
          <w:sz w:val="28"/>
          <w:szCs w:val="28"/>
        </w:rPr>
        <w:t>и переходим к п.2</w:t>
      </w:r>
      <w:r w:rsidR="00F837C8" w:rsidRPr="00F837C8">
        <w:rPr>
          <w:color w:val="000000"/>
          <w:sz w:val="28"/>
          <w:szCs w:val="28"/>
        </w:rPr>
        <w:t xml:space="preserve"> </w:t>
      </w:r>
    </w:p>
    <w:p w14:paraId="7E743AB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лабление осцилляций решения</w:t>
      </w:r>
    </w:p>
    <w:p w14:paraId="4BFD225F" w14:textId="30B2B54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ак отмечалось выше, одной из сложностей применения </w:t>
      </w:r>
      <w:hyperlink r:id="rId82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ются возможные осцилляция решения относительно границы области </w:t>
      </w:r>
      <w:r w:rsidR="00F837C8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>. Поясним суть этого явления на примере.</w:t>
      </w:r>
    </w:p>
    <w:p w14:paraId="491C70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631A7DD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двумерную </w:t>
      </w:r>
      <w:hyperlink r:id="rId83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когда </w:t>
      </w:r>
      <w:hyperlink r:id="rId84" w:history="1">
        <w:r w:rsidRPr="00650354">
          <w:rPr>
            <w:rStyle w:val="a9"/>
            <w:color w:val="000000"/>
            <w:sz w:val="28"/>
            <w:szCs w:val="28"/>
          </w:rPr>
          <w:t>критерий оптимальности</w:t>
        </w:r>
      </w:hyperlink>
      <w:r w:rsidRPr="00650354">
        <w:rPr>
          <w:color w:val="000000"/>
          <w:sz w:val="28"/>
          <w:szCs w:val="28"/>
        </w:rPr>
        <w:t xml:space="preserve"> равен</w:t>
      </w:r>
    </w:p>
    <w:p w14:paraId="0A5ADD1B" w14:textId="510F72A1" w:rsidR="00253163" w:rsidRPr="001801A0" w:rsidRDefault="00F837C8" w:rsidP="00253163">
      <w:pPr>
        <w:jc w:val="both"/>
        <w:rPr>
          <w:i/>
          <w:color w:val="000000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-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-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1801A0">
        <w:rPr>
          <w:i/>
          <w:color w:val="000000"/>
          <w:sz w:val="28"/>
          <w:szCs w:val="28"/>
        </w:rPr>
        <w:t xml:space="preserve"> </w:t>
      </w:r>
    </w:p>
    <w:p w14:paraId="5AE0FE2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</w:t>
      </w:r>
      <w:hyperlink r:id="rId85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EB30C4" wp14:editId="77BA9EA0">
            <wp:extent cx="142875" cy="133350"/>
            <wp:effectExtent l="0" t="0" r="0" b="0"/>
            <wp:docPr id="165" name="Рисунок 1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?k=1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пределяется ограничениям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43"/>
        <w:gridCol w:w="831"/>
      </w:tblGrid>
      <w:tr w:rsidR="00253163" w:rsidRPr="00650354" w14:paraId="6DF82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4839BA8" w14:textId="70C12950" w:rsidR="00253163" w:rsidRPr="00F837C8" w:rsidRDefault="002028CB" w:rsidP="00253163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+9≥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≥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≥0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14:paraId="47F71BF3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9)</w:t>
            </w:r>
          </w:p>
        </w:tc>
      </w:tr>
    </w:tbl>
    <w:p w14:paraId="632FDE7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3E76F438" w14:textId="443996B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877481" wp14:editId="7D8D3746">
            <wp:extent cx="85725" cy="133350"/>
            <wp:effectExtent l="0" t="0" r="0" b="0"/>
            <wp:docPr id="167" name="Рисунок 1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координаты вершин текущего си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S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>равны</w:t>
      </w:r>
      <w:r w:rsidR="00F837C8" w:rsidRPr="00F837C8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,. Тогда после одной итерации по решению </w:t>
      </w:r>
      <w:hyperlink r:id="rId88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</w:t>
      </w:r>
      <w:hyperlink r:id="rId89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получим симплекс с вершинами</w:t>
      </w:r>
      <w:r w:rsidR="00C463F7" w:rsidRPr="00C463F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 n+1]</m:t>
        </m:r>
      </m:oMath>
      <w:r w:rsidRPr="00650354">
        <w:rPr>
          <w:color w:val="000000"/>
          <w:sz w:val="28"/>
          <w:szCs w:val="28"/>
        </w:rPr>
        <w:t xml:space="preserve"> (см. рис. 1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003031C8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83D28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9B84091" wp14:editId="3C91D26B">
                  <wp:extent cx="6477000" cy="3895725"/>
                  <wp:effectExtent l="0" t="0" r="0" b="0"/>
                  <wp:docPr id="172" name="Рисунок 172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0" cy="389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F263B4" w14:textId="43D273A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прим. 1. После успешного отражения вершины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выполнено успешное растяжение симплекса.</w:t>
      </w:r>
    </w:p>
    <w:p w14:paraId="14E7C404" w14:textId="2CA8CA6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Линии уровня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>на рис. 1 получены с помощью следующей MATLAB-программы:</w:t>
      </w:r>
    </w:p>
    <w:p w14:paraId="1A57843A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lastRenderedPageBreak/>
        <w:t xml:space="preserve">x = </w:t>
      </w:r>
      <w:proofErr w:type="gramStart"/>
      <w:r w:rsidRPr="0024398D">
        <w:rPr>
          <w:color w:val="000000"/>
          <w:sz w:val="28"/>
          <w:szCs w:val="28"/>
          <w:lang w:val="en-US"/>
        </w:rPr>
        <w:t>0 :</w:t>
      </w:r>
      <w:proofErr w:type="gramEnd"/>
      <w:r w:rsidRPr="0024398D">
        <w:rPr>
          <w:color w:val="000000"/>
          <w:sz w:val="28"/>
          <w:szCs w:val="28"/>
          <w:lang w:val="en-US"/>
        </w:rPr>
        <w:t xml:space="preserve"> 0.15 : 5;</w:t>
      </w:r>
    </w:p>
    <w:p w14:paraId="2A787672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>y = x;</w:t>
      </w:r>
    </w:p>
    <w:p w14:paraId="6A64B0EE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24398D">
        <w:rPr>
          <w:color w:val="000000"/>
          <w:sz w:val="28"/>
          <w:szCs w:val="28"/>
          <w:lang w:val="en-US"/>
        </w:rPr>
        <w:t>meshgrid</w:t>
      </w:r>
      <w:proofErr w:type="spellEnd"/>
      <w:r w:rsidRPr="0024398D">
        <w:rPr>
          <w:color w:val="000000"/>
          <w:sz w:val="28"/>
          <w:szCs w:val="28"/>
          <w:lang w:val="en-US"/>
        </w:rPr>
        <w:t>(x);</w:t>
      </w:r>
    </w:p>
    <w:p w14:paraId="33E4792C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>Z = -X - Y;</w:t>
      </w:r>
    </w:p>
    <w:p w14:paraId="5F09573D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>V = [-1, -2, -3, -4, -5, -6, -7, -8, -9, -10];</w:t>
      </w:r>
    </w:p>
    <w:p w14:paraId="0464993A" w14:textId="77777777" w:rsidR="00253163" w:rsidRPr="0024398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24398D">
        <w:rPr>
          <w:color w:val="000000"/>
          <w:sz w:val="28"/>
          <w:szCs w:val="28"/>
          <w:lang w:val="en-US"/>
        </w:rPr>
        <w:t xml:space="preserve">[C, h] = </w:t>
      </w:r>
      <w:proofErr w:type="gramStart"/>
      <w:r w:rsidRPr="0024398D">
        <w:rPr>
          <w:color w:val="000000"/>
          <w:sz w:val="28"/>
          <w:szCs w:val="28"/>
          <w:lang w:val="en-US"/>
        </w:rPr>
        <w:t>contour(</w:t>
      </w:r>
      <w:proofErr w:type="gramEnd"/>
      <w:r w:rsidRPr="0024398D">
        <w:rPr>
          <w:color w:val="000000"/>
          <w:sz w:val="28"/>
          <w:szCs w:val="28"/>
          <w:lang w:val="en-US"/>
        </w:rPr>
        <w:t>X, Y, Z, V);</w:t>
      </w:r>
    </w:p>
    <w:p w14:paraId="22570649" w14:textId="77777777" w:rsidR="00253163" w:rsidRPr="00F85B6A" w:rsidRDefault="00253163" w:rsidP="00253163">
      <w:pPr>
        <w:jc w:val="both"/>
        <w:rPr>
          <w:color w:val="000000"/>
          <w:sz w:val="28"/>
          <w:szCs w:val="28"/>
        </w:rPr>
      </w:pPr>
      <w:proofErr w:type="spellStart"/>
      <w:proofErr w:type="gramStart"/>
      <w:r w:rsidRPr="00F85B6A">
        <w:rPr>
          <w:color w:val="000000"/>
          <w:sz w:val="28"/>
          <w:szCs w:val="28"/>
        </w:rPr>
        <w:t>clabel</w:t>
      </w:r>
      <w:proofErr w:type="spellEnd"/>
      <w:r w:rsidRPr="00F85B6A">
        <w:rPr>
          <w:color w:val="000000"/>
          <w:sz w:val="28"/>
          <w:szCs w:val="28"/>
        </w:rPr>
        <w:t>(</w:t>
      </w:r>
      <w:proofErr w:type="gramEnd"/>
      <w:r w:rsidRPr="00F85B6A">
        <w:rPr>
          <w:color w:val="000000"/>
          <w:sz w:val="28"/>
          <w:szCs w:val="28"/>
        </w:rPr>
        <w:t>C, h);</w:t>
      </w:r>
    </w:p>
    <w:p w14:paraId="7F98EB8B" w14:textId="3A6E2E7F" w:rsidR="00253163" w:rsidRPr="00F85B6A" w:rsidRDefault="00253163" w:rsidP="00253163">
      <w:pPr>
        <w:jc w:val="both"/>
        <w:rPr>
          <w:color w:val="000000"/>
          <w:sz w:val="28"/>
          <w:szCs w:val="28"/>
        </w:rPr>
      </w:pPr>
      <w:r w:rsidRPr="00F85B6A">
        <w:rPr>
          <w:color w:val="000000"/>
          <w:sz w:val="28"/>
          <w:szCs w:val="28"/>
        </w:rPr>
        <w:t xml:space="preserve">Положим далее, что точка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</m:oMath>
      <w:r w:rsidRPr="00F85B6A">
        <w:rPr>
          <w:color w:val="000000"/>
          <w:sz w:val="28"/>
          <w:szCs w:val="28"/>
        </w:rPr>
        <w:t xml:space="preserve">, расположенная далее всех от границы области </w:t>
      </w:r>
      <w:r w:rsidR="00F85B6A" w:rsidRPr="00F85B6A">
        <w:rPr>
          <w:color w:val="000000"/>
          <w:sz w:val="28"/>
          <w:szCs w:val="28"/>
        </w:rPr>
        <w:t>D</w:t>
      </w:r>
      <w:r w:rsidRPr="00F85B6A">
        <w:rPr>
          <w:color w:val="000000"/>
          <w:sz w:val="28"/>
          <w:szCs w:val="28"/>
        </w:rPr>
        <w:t xml:space="preserve">, является </w:t>
      </w:r>
      <w:hyperlink r:id="rId91" w:history="1">
        <w:r w:rsidRPr="00F85B6A">
          <w:rPr>
            <w:color w:val="000000"/>
            <w:sz w:val="28"/>
            <w:szCs w:val="28"/>
          </w:rPr>
          <w:t>недопустимой точкой</w:t>
        </w:r>
      </w:hyperlink>
      <w:r w:rsidRPr="00F85B6A">
        <w:rPr>
          <w:color w:val="000000"/>
          <w:sz w:val="28"/>
          <w:szCs w:val="28"/>
        </w:rPr>
        <w:t>, т.е.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)&gt;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</m:oMath>
      <w:r w:rsidRPr="00F85B6A">
        <w:rPr>
          <w:color w:val="000000"/>
          <w:sz w:val="28"/>
          <w:szCs w:val="28"/>
        </w:rPr>
        <w:t xml:space="preserve"> . Тогда при решении помощью </w:t>
      </w:r>
      <w:hyperlink r:id="rId92" w:history="1">
        <w:r w:rsidRPr="00F85B6A">
          <w:rPr>
            <w:color w:val="000000"/>
            <w:sz w:val="28"/>
            <w:szCs w:val="28"/>
          </w:rPr>
          <w:t xml:space="preserve">метода </w:t>
        </w:r>
        <w:proofErr w:type="spellStart"/>
        <w:r w:rsidRPr="00F85B6A">
          <w:rPr>
            <w:color w:val="000000"/>
            <w:sz w:val="28"/>
            <w:szCs w:val="28"/>
          </w:rPr>
          <w:t>Нелдера-Мида</w:t>
        </w:r>
        <w:proofErr w:type="spellEnd"/>
      </w:hyperlink>
      <w:r w:rsidRPr="00F85B6A">
        <w:rPr>
          <w:color w:val="000000"/>
          <w:sz w:val="28"/>
          <w:szCs w:val="28"/>
        </w:rPr>
        <w:t xml:space="preserve"> </w:t>
      </w:r>
      <w:hyperlink r:id="rId93" w:history="1">
        <w:r w:rsidRPr="00F85B6A">
          <w:rPr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F85B6A">
        <w:rPr>
          <w:color w:val="000000"/>
          <w:sz w:val="28"/>
          <w:szCs w:val="28"/>
        </w:rPr>
        <w:t xml:space="preserve"> (5) возможна ситуация, приведенная на рис. 2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3E6BDE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912936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AC3F32F" wp14:editId="2A5547B7">
                  <wp:extent cx="6391275" cy="4648200"/>
                  <wp:effectExtent l="0" t="0" r="0" b="0"/>
                  <wp:docPr id="177" name="Рисунок 17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1275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0F429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К прим. 1. После успешного отражения вершины X03 выполнено растяжение симплекса и отражение вершины X02.</w:t>
      </w:r>
    </w:p>
    <w:p w14:paraId="327AA39A" w14:textId="604A365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, (9) следует, что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∉D</m:t>
        </m:r>
      </m:oMath>
      <w:r w:rsidR="00F85B6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точка </w:t>
      </w:r>
      <w:r w:rsidR="00F85B6A">
        <w:rPr>
          <w:noProof/>
          <w:color w:val="000000"/>
          <w:sz w:val="28"/>
          <w:szCs w:val="28"/>
          <w:lang w:val="en-US"/>
        </w:rPr>
        <w:t>X</w:t>
      </w:r>
      <w:r w:rsidR="00F85B6A" w:rsidRPr="00F85B6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лежит в первой четверти системы координат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650354">
        <w:rPr>
          <w:color w:val="000000"/>
          <w:sz w:val="28"/>
          <w:szCs w:val="28"/>
        </w:rPr>
        <w:t xml:space="preserve">, то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-9</m:t>
        </m:r>
      </m:oMath>
      <w:r w:rsidRPr="00650354">
        <w:rPr>
          <w:color w:val="000000"/>
          <w:sz w:val="28"/>
          <w:szCs w:val="28"/>
        </w:rPr>
        <w:t xml:space="preserve">. На рис. 2 показаны линии уровня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650354">
        <w:rPr>
          <w:color w:val="000000"/>
          <w:sz w:val="28"/>
          <w:szCs w:val="28"/>
        </w:rPr>
        <w:t>именно для этого случая. Линии уровня получены с помощью следующей MATLAB-программы:</w:t>
      </w:r>
    </w:p>
    <w:p w14:paraId="25E3116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x = </w:t>
      </w:r>
      <w:proofErr w:type="gramStart"/>
      <w:r w:rsidRPr="00650354">
        <w:rPr>
          <w:color w:val="000000"/>
          <w:sz w:val="28"/>
          <w:szCs w:val="28"/>
        </w:rPr>
        <w:t>0 :</w:t>
      </w:r>
      <w:proofErr w:type="gramEnd"/>
      <w:r w:rsidRPr="00650354">
        <w:rPr>
          <w:color w:val="000000"/>
          <w:sz w:val="28"/>
          <w:szCs w:val="28"/>
        </w:rPr>
        <w:t xml:space="preserve"> 0.01 : 5;</w:t>
      </w:r>
    </w:p>
    <w:p w14:paraId="131E863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y = x;</w:t>
      </w:r>
    </w:p>
    <w:p w14:paraId="150EB203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[X, Y] = meshgrid(x);</w:t>
      </w:r>
    </w:p>
    <w:p w14:paraId="5E46A238" w14:textId="271C1A8D" w:rsidR="0024398D" w:rsidRPr="0024398D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 xml:space="preserve">Z =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Pr="00650354">
        <w:rPr>
          <w:color w:val="000000"/>
          <w:sz w:val="28"/>
          <w:szCs w:val="28"/>
          <w:lang w:val="pl-PL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Pr="00650354">
        <w:rPr>
          <w:color w:val="000000"/>
          <w:sz w:val="28"/>
          <w:szCs w:val="28"/>
          <w:lang w:val="pl-PL"/>
        </w:rPr>
        <w:t xml:space="preserve"> - 9.;</w:t>
      </w:r>
    </w:p>
    <w:p w14:paraId="20DD3857" w14:textId="6DF4AABA" w:rsidR="0024398D" w:rsidRPr="00021A8A" w:rsidRDefault="0024398D" w:rsidP="00253163">
      <w:pPr>
        <w:jc w:val="both"/>
        <w:rPr>
          <w:sz w:val="28"/>
          <w:szCs w:val="28"/>
          <w:lang w:val="pt-B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pt-BR"/>
            </w:rPr>
            <w:lastRenderedPageBreak/>
            <m:t>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pt-BR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1, 2, 4, 8, 16, 32, 64, 128</m:t>
              </m:r>
            </m:e>
          </m:d>
          <m:r>
            <w:rPr>
              <w:rFonts w:ascii="Cambria Math" w:hAnsi="Cambria Math"/>
              <w:sz w:val="28"/>
              <w:szCs w:val="28"/>
              <w:lang w:val="pt-BR"/>
            </w:rPr>
            <m:t>;</m:t>
          </m:r>
        </m:oMath>
      </m:oMathPara>
    </w:p>
    <w:p w14:paraId="476AF98E" w14:textId="38B3E177" w:rsidR="0024398D" w:rsidRPr="00021A8A" w:rsidRDefault="002028CB" w:rsidP="00253163">
      <w:pPr>
        <w:jc w:val="both"/>
        <w:rPr>
          <w:sz w:val="28"/>
          <w:szCs w:val="28"/>
          <w:lang w:val="pl-PL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C,h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=contour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X, Y, Z, V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;</m:t>
          </m:r>
        </m:oMath>
      </m:oMathPara>
    </w:p>
    <w:p w14:paraId="67DD6566" w14:textId="020A4885" w:rsidR="0024398D" w:rsidRPr="00021A8A" w:rsidRDefault="0024398D" w:rsidP="00253163">
      <w:pPr>
        <w:jc w:val="both"/>
        <w:rPr>
          <w:sz w:val="28"/>
          <w:szCs w:val="28"/>
          <w:lang w:val="pl-P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pl-PL"/>
            </w:rPr>
            <m:t>clabe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C, h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;</m:t>
          </m:r>
        </m:oMath>
      </m:oMathPara>
    </w:p>
    <w:p w14:paraId="329045D0" w14:textId="4C4ABF32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Рассмотренный пример иллюстрирует тот факт, что поскольку вершин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  <w:r w:rsidRPr="00021A8A">
        <w:rPr>
          <w:sz w:val="28"/>
          <w:szCs w:val="28"/>
        </w:rPr>
        <w:t xml:space="preserve"> симплекс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</m:oMath>
      <w:r w:rsidRPr="00021A8A">
        <w:rPr>
          <w:sz w:val="28"/>
          <w:szCs w:val="28"/>
        </w:rPr>
        <w:t xml:space="preserve">расположена далеко от границы области </w:t>
      </w:r>
      <w:r w:rsidR="001801A0" w:rsidRPr="00021A8A">
        <w:rPr>
          <w:noProof/>
          <w:sz w:val="28"/>
          <w:szCs w:val="28"/>
          <w:lang w:val="en-US"/>
        </w:rPr>
        <w:t>D</w:t>
      </w:r>
      <w:r w:rsidRPr="00021A8A">
        <w:rPr>
          <w:sz w:val="28"/>
          <w:szCs w:val="28"/>
        </w:rPr>
        <w:t>, то после операций отражения и растяжения точк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может оказаться глубоко в недопустимой области. В результате в процессе минимизации функционала</w:t>
      </w:r>
      <w:r w:rsidR="0024398D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(X)</m:t>
        </m:r>
      </m:oMath>
      <w:r w:rsidRPr="00021A8A">
        <w:rPr>
          <w:sz w:val="28"/>
          <w:szCs w:val="28"/>
        </w:rPr>
        <w:t xml:space="preserve"> может получиться точк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, которая снова оказывается далеко от границы области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021A8A">
        <w:rPr>
          <w:sz w:val="28"/>
          <w:szCs w:val="28"/>
        </w:rPr>
        <w:t>. И т.д.</w:t>
      </w:r>
    </w:p>
    <w:p w14:paraId="63D30132" w14:textId="1B9349B2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Эффект, рассмотренный в прим. 1, и называется осцилляцией решения относительно границы области</w:t>
      </w:r>
      <w:r w:rsidR="002526C0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021A8A">
        <w:rPr>
          <w:sz w:val="28"/>
          <w:szCs w:val="28"/>
        </w:rPr>
        <w:t>.</w:t>
      </w:r>
    </w:p>
    <w:p w14:paraId="30E1C3B1" w14:textId="111D1C04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Для ослабления влияния осцилляций в простейшем случае можно вместо точки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использовать точ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</m:oMath>
      <w:r w:rsidRPr="00021A8A">
        <w:rPr>
          <w:sz w:val="28"/>
          <w:szCs w:val="28"/>
        </w:rPr>
        <w:t>— середину отрезка</w:t>
      </w:r>
      <w:r w:rsidR="0024398D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[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]</m:t>
        </m:r>
      </m:oMath>
      <w:r w:rsidRPr="00021A8A">
        <w:rPr>
          <w:sz w:val="28"/>
          <w:szCs w:val="28"/>
        </w:rPr>
        <w:t xml:space="preserve"> .</w:t>
      </w:r>
    </w:p>
    <w:p w14:paraId="601D1FB0" w14:textId="2B45CC5F" w:rsidR="00253163" w:rsidRPr="00021A8A" w:rsidRDefault="00253163" w:rsidP="00253163">
      <w:pPr>
        <w:jc w:val="both"/>
        <w:rPr>
          <w:sz w:val="28"/>
          <w:szCs w:val="28"/>
        </w:rPr>
      </w:pPr>
      <w:r w:rsidRPr="00021A8A">
        <w:rPr>
          <w:sz w:val="28"/>
          <w:szCs w:val="28"/>
        </w:rPr>
        <w:t>Чаще с этой целью используют квадратичную интерполяцию функции</w:t>
      </w:r>
      <w:r w:rsidR="002526C0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(X)</m:t>
        </m:r>
      </m:oMath>
      <w:r w:rsidRPr="00021A8A">
        <w:rPr>
          <w:sz w:val="28"/>
          <w:szCs w:val="28"/>
        </w:rPr>
        <w:t xml:space="preserve"> на отрезк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[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]</m:t>
        </m:r>
      </m:oMath>
      <w:r w:rsidR="0024398D" w:rsidRPr="00021A8A">
        <w:rPr>
          <w:sz w:val="28"/>
          <w:szCs w:val="28"/>
        </w:rPr>
        <w:t xml:space="preserve">  </w:t>
      </w:r>
      <w:r w:rsidRPr="00021A8A">
        <w:rPr>
          <w:sz w:val="28"/>
          <w:szCs w:val="28"/>
        </w:rPr>
        <w:t>по трем точкам</w:t>
      </w:r>
      <w:r w:rsidR="0024398D" w:rsidRPr="00021A8A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p>
                </m:sSubSup>
              </m:e>
            </m:d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p>
                </m:sSup>
              </m:e>
            </m:d>
          </m:e>
        </m:d>
        <m:r>
          <w:rPr>
            <w:rFonts w:ascii="Cambria Math" w:hAnsi="Cambria Math"/>
            <w:sz w:val="28"/>
            <w:szCs w:val="28"/>
          </w:rPr>
          <m:t>, 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  <m:r>
          <w:rPr>
            <w:rFonts w:ascii="Cambria Math" w:hAnsi="Cambria Math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))</m:t>
        </m:r>
      </m:oMath>
      <w:r w:rsidRPr="00021A8A">
        <w:rPr>
          <w:sz w:val="28"/>
          <w:szCs w:val="28"/>
        </w:rPr>
        <w:t>, где</w:t>
      </w:r>
      <w:r w:rsidR="002526C0" w:rsidRPr="00021A8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</m:oMath>
      <w:r w:rsidRPr="00021A8A">
        <w:rPr>
          <w:sz w:val="28"/>
          <w:szCs w:val="28"/>
        </w:rPr>
        <w:t xml:space="preserve"> — также середина отрезка</w:t>
      </w:r>
      <w:r w:rsidR="002526C0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[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sz w:val="28"/>
            <w:szCs w:val="28"/>
          </w:rPr>
          <m:t>]</m:t>
        </m:r>
      </m:oMath>
      <w:r w:rsidRPr="00021A8A">
        <w:rPr>
          <w:sz w:val="28"/>
          <w:szCs w:val="28"/>
        </w:rPr>
        <w:t xml:space="preserve"> — см. рис. 3. Обозначим эту интерполирующую функцию</w:t>
      </w:r>
      <w:r w:rsidR="002526C0" w:rsidRPr="00021A8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β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021A8A">
        <w:rPr>
          <w:sz w:val="28"/>
          <w:szCs w:val="28"/>
        </w:rPr>
        <w:t xml:space="preserve"> (см. параграф 4.7). Вместо точки</w:t>
      </w:r>
      <w:r w:rsidR="002526C0" w:rsidRPr="00021A8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+1</m:t>
            </m:r>
          </m:sup>
        </m:sSubSup>
      </m:oMath>
      <w:r w:rsidRPr="00021A8A">
        <w:rPr>
          <w:sz w:val="28"/>
          <w:szCs w:val="28"/>
        </w:rPr>
        <w:t xml:space="preserve"> в этом случае можно использовать один из нулей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021A8A">
        <w:rPr>
          <w:sz w:val="28"/>
          <w:szCs w:val="28"/>
        </w:rPr>
        <w:t>либо его приближенное значение, найденное, например, методом касательных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35"/>
      </w:tblGrid>
      <w:tr w:rsidR="00253163" w:rsidRPr="00650354" w14:paraId="623EF45C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8557A3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0B83A71" wp14:editId="06A6BF52">
                  <wp:extent cx="5476875" cy="3162300"/>
                  <wp:effectExtent l="0" t="0" r="0" b="0"/>
                  <wp:docPr id="202" name="Рисунок 202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315FD7" w14:textId="2E56027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Использование квадратичной интерполяции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T(X)</m:t>
        </m:r>
      </m:oMath>
      <w:r w:rsidRPr="00650354">
        <w:rPr>
          <w:color w:val="000000"/>
          <w:sz w:val="28"/>
          <w:szCs w:val="28"/>
        </w:rPr>
        <w:t xml:space="preserve"> на отрезке по трем точкам для ослабления осцилляций. Случай, когда точк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принадлежит области допустимых значений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</w:t>
      </w:r>
    </w:p>
    <w:p w14:paraId="15367C9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7" w:name="_Toc421036485"/>
      <w:r w:rsidRPr="00650354">
        <w:rPr>
          <w:rFonts w:ascii="Times New Roman" w:hAnsi="Times New Roman" w:cs="Times New Roman"/>
          <w:color w:val="000000"/>
          <w:sz w:val="28"/>
          <w:szCs w:val="28"/>
        </w:rPr>
        <w:t>9.3. Модифицированный метод комплексов</w:t>
      </w:r>
      <w:bookmarkEnd w:id="17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56A39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9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17"/>
        <w:gridCol w:w="757"/>
      </w:tblGrid>
      <w:tr w:rsidR="00253163" w:rsidRPr="00650354" w14:paraId="44DFDB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4CFBA6B" w14:textId="63AD059B" w:rsidR="00253163" w:rsidRPr="002526C0" w:rsidRDefault="002028CB" w:rsidP="002526C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 ∈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 xml:space="preserve">D ⊂ </m:t>
                            </m:r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</m:t>
                            </m:r>
                          </m:sup>
                        </m:sSup>
                      </m:lim>
                    </m:limLow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= Φ</m:t>
                    </m:r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*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0" w:type="auto"/>
            <w:vAlign w:val="center"/>
          </w:tcPr>
          <w:p w14:paraId="502F626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AEEA07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где </w:t>
      </w:r>
      <w:hyperlink r:id="rId97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 и представляет собой </w:t>
      </w:r>
      <w:proofErr w:type="spellStart"/>
      <w:r w:rsidRPr="00650354">
        <w:rPr>
          <w:color w:val="000000"/>
          <w:sz w:val="28"/>
          <w:szCs w:val="28"/>
        </w:rPr>
        <w:t>гиперпараллелепипед</w:t>
      </w:r>
      <w:proofErr w:type="spellEnd"/>
      <w:r w:rsidRPr="00650354">
        <w:rPr>
          <w:color w:val="000000"/>
          <w:sz w:val="28"/>
          <w:szCs w:val="28"/>
        </w:rPr>
        <w:t>, т.е.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84"/>
        <w:gridCol w:w="690"/>
      </w:tblGrid>
      <w:tr w:rsidR="00253163" w:rsidRPr="00650354" w14:paraId="7B3CE45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F8E41AF" w14:textId="529A268A" w:rsidR="002526C0" w:rsidRPr="002526C0" w:rsidRDefault="002526C0" w:rsidP="002526C0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D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X 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U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≥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L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, i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,n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0" w:type="auto"/>
            <w:vAlign w:val="center"/>
          </w:tcPr>
          <w:p w14:paraId="5F7A8B3F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6A102854" w14:textId="43DFD0E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n]</m:t>
        </m:r>
      </m:oMath>
      <w:r w:rsidR="002526C0" w:rsidRPr="002526C0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нижняя и верхняя границы </w:t>
      </w:r>
      <w:hyperlink r:id="rId98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2526C0" w:rsidRPr="002526C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по </w:t>
      </w:r>
      <m:oMath>
        <m:r>
          <w:rPr>
            <w:rFonts w:ascii="Cambria Math" w:hAnsi="Cambria Math"/>
            <w:color w:val="000000"/>
            <w:sz w:val="28"/>
            <w:szCs w:val="28"/>
          </w:rPr>
          <m:t>i</m:t>
        </m:r>
      </m:oMath>
      <w:r w:rsidRPr="00650354">
        <w:rPr>
          <w:color w:val="000000"/>
          <w:sz w:val="28"/>
          <w:szCs w:val="28"/>
        </w:rPr>
        <w:t>-му измерению (см. рис. 1).</w:t>
      </w:r>
    </w:p>
    <w:tbl>
      <w:tblPr>
        <w:tblW w:w="787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878"/>
      </w:tblGrid>
      <w:tr w:rsidR="00253163" w:rsidRPr="00650354" w14:paraId="4B1A9416" w14:textId="77777777" w:rsidTr="00253163">
        <w:trPr>
          <w:trHeight w:val="608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8E8192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476A770" wp14:editId="3702632F">
                  <wp:extent cx="4810125" cy="3752850"/>
                  <wp:effectExtent l="0" t="0" r="0" b="0"/>
                  <wp:docPr id="208" name="Рисунок 208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AFE76F" w14:textId="289F35B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Область допустимых значений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 в </w:t>
      </w:r>
      <w:r w:rsidR="002526C0">
        <w:rPr>
          <w:color w:val="000000"/>
          <w:sz w:val="28"/>
          <w:szCs w:val="28"/>
        </w:rPr>
        <w:t xml:space="preserve">виде </w:t>
      </w:r>
      <w:proofErr w:type="spellStart"/>
      <w:r w:rsidR="002526C0">
        <w:rPr>
          <w:color w:val="000000"/>
          <w:sz w:val="28"/>
          <w:szCs w:val="28"/>
        </w:rPr>
        <w:t>гиперпараллелепипеда</w:t>
      </w:r>
      <w:proofErr w:type="spellEnd"/>
      <w:r w:rsidR="002526C0">
        <w:rPr>
          <w:color w:val="000000"/>
          <w:sz w:val="28"/>
          <w:szCs w:val="28"/>
        </w:rPr>
        <w:t xml:space="preserve">; </w:t>
      </w:r>
      <m:oMath>
        <m:r>
          <w:rPr>
            <w:rFonts w:ascii="Cambria Math" w:hAnsi="Cambria Math"/>
            <w:color w:val="000000"/>
            <w:sz w:val="28"/>
            <w:szCs w:val="28"/>
          </w:rPr>
          <m:t>n=2</m:t>
        </m:r>
      </m:oMath>
    </w:p>
    <w:bookmarkStart w:id="18" w:name="T502193145"/>
    <w:bookmarkEnd w:id="18"/>
    <w:p w14:paraId="584E663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комплексов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комплексов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в многомерной </w:t>
      </w:r>
      <w:hyperlink r:id="rId100" w:history="1">
        <w:r w:rsidRPr="00650354">
          <w:rPr>
            <w:rStyle w:val="a9"/>
            <w:color w:val="000000"/>
            <w:sz w:val="28"/>
            <w:szCs w:val="28"/>
          </w:rPr>
          <w:t>задаче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рассмотрен в параграфе 8.2. В данном параграфе рассматривается модификация этого метода для решения многомерной </w:t>
      </w:r>
      <w:hyperlink r:id="rId101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- </w:t>
      </w:r>
      <w:hyperlink r:id="rId102" w:history="1">
        <w:r w:rsidRPr="00650354">
          <w:rPr>
            <w:rStyle w:val="a9"/>
            <w:color w:val="000000"/>
            <w:sz w:val="28"/>
            <w:szCs w:val="28"/>
          </w:rPr>
          <w:t>модифицированный метод комплексов</w:t>
        </w:r>
      </w:hyperlink>
      <w:r w:rsidRPr="00650354">
        <w:rPr>
          <w:color w:val="000000"/>
          <w:sz w:val="28"/>
          <w:szCs w:val="28"/>
        </w:rPr>
        <w:t>.</w:t>
      </w:r>
    </w:p>
    <w:p w14:paraId="52B329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ные операции метода комплексов.</w:t>
      </w:r>
    </w:p>
    <w:p w14:paraId="3E502E46" w14:textId="3639C5B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</w:t>
      </w:r>
      <w:hyperlink r:id="rId103" w:history="1">
        <w:r w:rsidRPr="00650354">
          <w:rPr>
            <w:rStyle w:val="a9"/>
            <w:color w:val="000000"/>
            <w:sz w:val="28"/>
            <w:szCs w:val="28"/>
          </w:rPr>
          <w:t>комплексом</w:t>
        </w:r>
      </w:hyperlink>
      <w:r w:rsidRPr="00650354">
        <w:rPr>
          <w:color w:val="000000"/>
          <w:sz w:val="28"/>
          <w:szCs w:val="28"/>
        </w:rPr>
        <w:t xml:space="preserve"> называется многогранник с </w:t>
      </w:r>
      <m:oMath>
        <m:r>
          <w:rPr>
            <w:rFonts w:ascii="Cambria Math" w:hAnsi="Cambria Math"/>
            <w:color w:val="000000"/>
            <w:sz w:val="28"/>
            <w:szCs w:val="28"/>
          </w:rPr>
          <m:t>N&gt;n+1</m:t>
        </m:r>
      </m:oMath>
      <w:r w:rsidR="002526C0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ершинами (не обязательно выпуклый). Рекомендуется использовать комплекс с </w:t>
      </w:r>
      <m:oMath>
        <m:r>
          <w:rPr>
            <w:rFonts w:ascii="Cambria Math" w:hAnsi="Cambria Math"/>
            <w:color w:val="000000"/>
            <w:sz w:val="28"/>
            <w:szCs w:val="28"/>
          </w:rPr>
          <m:t>N=2n</m:t>
        </m:r>
      </m:oMath>
      <w:r w:rsidR="001B1397" w:rsidRPr="002028CB">
        <w:rPr>
          <w:color w:val="000000"/>
          <w:sz w:val="28"/>
          <w:szCs w:val="28"/>
        </w:rPr>
        <w:t xml:space="preserve"> </w:t>
      </w:r>
      <w:r w:rsidR="001B1397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ершинами. Так же, как при решении </w:t>
      </w:r>
      <w:hyperlink r:id="rId104" w:history="1">
        <w:r w:rsidRPr="00650354">
          <w:rPr>
            <w:rStyle w:val="a9"/>
            <w:color w:val="000000"/>
            <w:sz w:val="28"/>
            <w:szCs w:val="28"/>
          </w:rPr>
          <w:t>задачи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, при решении задачи (1) </w:t>
      </w:r>
      <w:hyperlink r:id="rId105" w:history="1">
        <w:r w:rsidRPr="00650354">
          <w:rPr>
            <w:rStyle w:val="a9"/>
            <w:color w:val="000000"/>
            <w:sz w:val="28"/>
            <w:szCs w:val="28"/>
          </w:rPr>
          <w:t>методом комплексов</w:t>
        </w:r>
      </w:hyperlink>
      <w:r w:rsidRPr="00650354">
        <w:rPr>
          <w:color w:val="000000"/>
          <w:sz w:val="28"/>
          <w:szCs w:val="28"/>
        </w:rPr>
        <w:t xml:space="preserve"> используются следующие операции:</w:t>
      </w:r>
    </w:p>
    <w:p w14:paraId="250BFCC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106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; </w:t>
      </w:r>
    </w:p>
    <w:p w14:paraId="57ED7E30" w14:textId="77777777" w:rsidR="00253163" w:rsidRPr="00650354" w:rsidRDefault="002028CB" w:rsidP="00253163">
      <w:pPr>
        <w:jc w:val="both"/>
        <w:rPr>
          <w:color w:val="000000"/>
          <w:sz w:val="28"/>
          <w:szCs w:val="28"/>
        </w:rPr>
      </w:pPr>
      <w:hyperlink r:id="rId107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; </w:t>
      </w:r>
    </w:p>
    <w:p w14:paraId="4D0EE91A" w14:textId="77777777" w:rsidR="00253163" w:rsidRPr="00650354" w:rsidRDefault="002028CB" w:rsidP="00253163">
      <w:pPr>
        <w:jc w:val="both"/>
        <w:rPr>
          <w:color w:val="000000"/>
          <w:sz w:val="28"/>
          <w:szCs w:val="28"/>
        </w:rPr>
      </w:pPr>
      <w:hyperlink r:id="rId108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>.</w:t>
      </w:r>
    </w:p>
    <w:p w14:paraId="50117957" w14:textId="55BAF25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109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>. Координаты вершин случайного комплекса с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Pr="00650354">
        <w:rPr>
          <w:color w:val="000000"/>
          <w:sz w:val="28"/>
          <w:szCs w:val="28"/>
        </w:rPr>
        <w:t xml:space="preserve"> вершинами могут быть найдены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58"/>
        <w:gridCol w:w="816"/>
      </w:tblGrid>
      <w:tr w:rsidR="001B1397" w:rsidRPr="00650354" w14:paraId="2FCC420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68D1DA" w14:textId="52FB25B0" w:rsidR="00253163" w:rsidRPr="001B1397" w:rsidRDefault="001B1397" w:rsidP="00253163">
            <w:pPr>
              <w:jc w:val="both"/>
              <w:rPr>
                <w:i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l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||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||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 i 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, N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 w:rsidRPr="001B1397">
              <w:rPr>
                <w:noProof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55476A7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4A0CF3FC" w14:textId="0AC4399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650354">
        <w:rPr>
          <w:color w:val="000000"/>
          <w:sz w:val="28"/>
          <w:szCs w:val="28"/>
        </w:rPr>
        <w:t>— произвольная начальная точка,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i</m:t>
        </m:r>
      </m:oMath>
      <w:r w:rsidR="001B1397" w:rsidRPr="001B1397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– номер вершины </w:t>
      </w:r>
      <w:hyperlink r:id="rId11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l&gt;0</m:t>
        </m:r>
      </m:oMath>
      <w:r w:rsidR="001B1397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скаляр, определяющий размер комплекса, 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650354">
        <w:rPr>
          <w:color w:val="000000"/>
          <w:sz w:val="28"/>
          <w:szCs w:val="28"/>
        </w:rPr>
        <w:t xml:space="preserve">— реализация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Pr="00650354">
        <w:rPr>
          <w:color w:val="000000"/>
          <w:sz w:val="28"/>
          <w:szCs w:val="28"/>
        </w:rPr>
        <w:t xml:space="preserve">-мерного случайного вектора, </w:t>
      </w:r>
      <m:oMath>
        <m:r>
          <w:rPr>
            <w:rFonts w:ascii="Cambria Math" w:hAnsi="Cambria Math"/>
            <w:color w:val="000000"/>
            <w:sz w:val="28"/>
            <w:szCs w:val="28"/>
          </w:rPr>
          <m:t>||*||</m:t>
        </m:r>
      </m:oMath>
      <w:r w:rsidR="001B1397" w:rsidRPr="001B1397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некоторая векторная норма. Обычно в качестве </w:t>
      </w:r>
      <w:r w:rsidRPr="00650354">
        <w:rPr>
          <w:color w:val="000000"/>
          <w:sz w:val="28"/>
          <w:szCs w:val="28"/>
        </w:rPr>
        <w:lastRenderedPageBreak/>
        <w:t xml:space="preserve">координат вектора 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650354">
        <w:rPr>
          <w:color w:val="000000"/>
          <w:sz w:val="28"/>
          <w:szCs w:val="28"/>
        </w:rPr>
        <w:t>используют независимые случайные величины, равномерно распределенные в интервале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-1, 1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="001B1397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.</w:t>
      </w:r>
    </w:p>
    <w:p w14:paraId="6DF8D94B" w14:textId="7395EBCF" w:rsidR="00253163" w:rsidRPr="00650354" w:rsidRDefault="002028CB" w:rsidP="00253163">
      <w:pPr>
        <w:jc w:val="both"/>
        <w:rPr>
          <w:color w:val="000000"/>
          <w:sz w:val="28"/>
          <w:szCs w:val="28"/>
        </w:rPr>
      </w:pPr>
      <w:hyperlink r:id="rId111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112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1B1397" w:rsidRPr="001B1397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с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="001B1397" w:rsidRPr="00650354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>вершинами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N]</m:t>
        </m:r>
      </m:oMath>
      <w:r w:rsidR="00253163" w:rsidRPr="00650354">
        <w:rPr>
          <w:color w:val="000000"/>
          <w:sz w:val="28"/>
          <w:szCs w:val="28"/>
        </w:rPr>
        <w:t>, и его вершину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253163" w:rsidRPr="00650354">
        <w:rPr>
          <w:color w:val="000000"/>
          <w:sz w:val="28"/>
          <w:szCs w:val="28"/>
        </w:rPr>
        <w:t xml:space="preserve"> необходимо отразить через центр тяжести комплекса с растяжением. В новом комплексе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 все вершины, кроме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, а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>-я вершина находится на прямой, проходящей через центр тяжести этого комплекса и его вершину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253163" w:rsidRPr="00650354">
        <w:rPr>
          <w:color w:val="000000"/>
          <w:sz w:val="28"/>
          <w:szCs w:val="28"/>
        </w:rPr>
        <w:t xml:space="preserve"> (см. рис. 2). Обозначим координаты вершин нового комплекса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 N]</m:t>
        </m:r>
      </m:oMath>
      <w:r w:rsidR="00253163"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37"/>
        <w:gridCol w:w="437"/>
      </w:tblGrid>
      <w:tr w:rsidR="00253163" w:rsidRPr="00650354" w14:paraId="67F76B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EB50EC6" w14:textId="21B4B440" w:rsidR="001B1397" w:rsidRPr="001B1397" w:rsidRDefault="002028CB" w:rsidP="001B1397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+1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 i 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, N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, i≠k;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+1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c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0" w:type="auto"/>
            <w:vAlign w:val="center"/>
          </w:tcPr>
          <w:p w14:paraId="0304BDF1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19DDC991" w14:textId="453A463E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4F1271" wp14:editId="5D837249">
            <wp:extent cx="133350" cy="152400"/>
            <wp:effectExtent l="0" t="0" r="0" b="0"/>
            <wp:docPr id="233" name="Рисунок 2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?k=1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эффициент растяжения (рекомендуемое значени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C43077" wp14:editId="7F8405D1">
            <wp:extent cx="238125" cy="152400"/>
            <wp:effectExtent l="0" t="0" r="0" b="0"/>
            <wp:docPr id="234" name="Рисунок 2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?k=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,</w:t>
      </w:r>
      <w:r w:rsidR="001B1397" w:rsidRPr="001B1397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— вектор координат центра тяжести </w:t>
      </w:r>
      <w:hyperlink r:id="rId11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6B327E" wp14:editId="337CD0EF">
            <wp:extent cx="200025" cy="180975"/>
            <wp:effectExtent l="0" t="0" r="0" b="0"/>
            <wp:docPr id="236" name="Рисунок 2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?k=1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5000" w:type="pct"/>
        <w:tblCellSpacing w:w="0" w:type="dxa"/>
        <w:tblInd w:w="-10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62"/>
        <w:gridCol w:w="1693"/>
      </w:tblGrid>
      <w:tr w:rsidR="00253163" w:rsidRPr="00650354" w14:paraId="2B23D79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C8A8BCD" w14:textId="277BFFFE" w:rsidR="00253163" w:rsidRPr="001B1397" w:rsidRDefault="002028CB" w:rsidP="00253163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m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bSup>
                  </m:e>
                </m:nary>
              </m:oMath>
            </m:oMathPara>
          </w:p>
        </w:tc>
        <w:tc>
          <w:tcPr>
            <w:tcW w:w="0" w:type="auto"/>
            <w:vAlign w:val="center"/>
          </w:tcPr>
          <w:p w14:paraId="1A22264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  <w:tr w:rsidR="00253163" w:rsidRPr="00650354" w14:paraId="050C34D5" w14:textId="77777777" w:rsidTr="00253163">
        <w:tblPrEx>
          <w:jc w:val="center"/>
          <w:tblInd w:w="0" w:type="dxa"/>
          <w:tblBorders>
            <w:top w:val="outset" w:sz="6" w:space="0" w:color="auto"/>
            <w:left w:val="outset" w:sz="6" w:space="0" w:color="auto"/>
            <w:bottom w:val="outset" w:sz="6" w:space="0" w:color="auto"/>
            <w:right w:val="outset" w:sz="6" w:space="0" w:color="auto"/>
          </w:tblBorders>
          <w:tblCellMar>
            <w:top w:w="90" w:type="dxa"/>
            <w:left w:w="90" w:type="dxa"/>
            <w:bottom w:w="90" w:type="dxa"/>
            <w:right w:w="90" w:type="dxa"/>
          </w:tblCellMar>
        </w:tblPrEx>
        <w:trPr>
          <w:tblCellSpacing w:w="0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912E5F2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920E7B3" wp14:editId="7E65BD07">
                  <wp:extent cx="5210175" cy="2800350"/>
                  <wp:effectExtent l="0" t="0" r="0" b="0"/>
                  <wp:docPr id="238" name="Рисунок 23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538088" w14:textId="1DC3A6C4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Отражение вершины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5375D4" w:rsidRPr="005375D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через центр его тяжести с растяжением. Пунктиром показан новый ко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Pr="00650354">
        <w:rPr>
          <w:color w:val="000000"/>
          <w:sz w:val="28"/>
          <w:szCs w:val="28"/>
        </w:rPr>
        <w:t>.</w:t>
      </w:r>
    </w:p>
    <w:p w14:paraId="15FC7258" w14:textId="77777777" w:rsidR="005375D4" w:rsidRPr="005375D4" w:rsidRDefault="002028CB" w:rsidP="00253163">
      <w:pPr>
        <w:jc w:val="both"/>
        <w:rPr>
          <w:color w:val="000000"/>
          <w:sz w:val="28"/>
          <w:szCs w:val="28"/>
        </w:rPr>
      </w:pPr>
      <w:hyperlink r:id="rId118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119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>с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 w:rsidR="00253163" w:rsidRPr="00650354">
        <w:rPr>
          <w:color w:val="000000"/>
          <w:sz w:val="28"/>
          <w:szCs w:val="28"/>
        </w:rPr>
        <w:t xml:space="preserve"> вершинами </w:t>
      </w:r>
    </w:p>
    <w:p w14:paraId="5E76C13D" w14:textId="204F474D" w:rsidR="00253163" w:rsidRPr="00650354" w:rsidRDefault="002028CB" w:rsidP="00253163">
      <w:pPr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[1, N]</m:t>
        </m:r>
      </m:oMath>
      <w:r w:rsidR="00253163" w:rsidRPr="00650354">
        <w:rPr>
          <w:color w:val="000000"/>
          <w:sz w:val="28"/>
          <w:szCs w:val="28"/>
        </w:rPr>
        <w:t>, и его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</m:oMath>
      <w:r w:rsidR="00253163" w:rsidRPr="00650354">
        <w:rPr>
          <w:color w:val="000000"/>
          <w:sz w:val="28"/>
          <w:szCs w:val="28"/>
        </w:rPr>
        <w:t xml:space="preserve"> вершину необходимо переместить ближе к центру тяжести комплекса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 — выполнить сжатие комплекса. В новом комплекс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5375D4" w:rsidRPr="005375D4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>все вершины, кроме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53163" w:rsidRPr="00650354">
        <w:rPr>
          <w:color w:val="000000"/>
          <w:sz w:val="28"/>
          <w:szCs w:val="28"/>
        </w:rPr>
        <w:t xml:space="preserve">, а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253163" w:rsidRPr="00650354">
        <w:rPr>
          <w:color w:val="000000"/>
          <w:sz w:val="28"/>
          <w:szCs w:val="28"/>
        </w:rPr>
        <w:t>-я вершина находится на прямой, проходящей через центр тяжести этого комплекса и его вершину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253163" w:rsidRPr="00650354">
        <w:rPr>
          <w:color w:val="000000"/>
          <w:sz w:val="28"/>
          <w:szCs w:val="28"/>
        </w:rPr>
        <w:t xml:space="preserve"> (см. рис. 3). Обозначим координаты вершин нового комплекса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 N</m:t>
            </m:r>
          </m:e>
        </m:d>
      </m:oMath>
      <w:r w:rsidR="00253163" w:rsidRPr="00650354">
        <w:rPr>
          <w:color w:val="000000"/>
          <w:sz w:val="28"/>
          <w:szCs w:val="28"/>
        </w:rPr>
        <w:t>. Тогда имеем</w:t>
      </w:r>
    </w:p>
    <w:p w14:paraId="063CD3A8" w14:textId="6EF01BF6" w:rsidR="00253163" w:rsidRPr="005375D4" w:rsidRDefault="002028CB" w:rsidP="00253163">
      <w:pPr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, 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, N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, i≠k;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+β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</m:e>
        </m:d>
        <m:r>
          <w:rPr>
            <w:rFonts w:ascii="Cambria Math" w:hAnsi="Cambria Math"/>
            <w:color w:val="000000"/>
            <w:sz w:val="28"/>
            <w:szCs w:val="28"/>
          </w:rPr>
          <m:t>,</m:t>
        </m:r>
      </m:oMath>
      <w:r w:rsidR="005375D4" w:rsidRPr="005375D4">
        <w:rPr>
          <w:color w:val="000000"/>
          <w:sz w:val="28"/>
          <w:szCs w:val="28"/>
        </w:rPr>
        <w:t xml:space="preserve">                                    (6)</w:t>
      </w:r>
    </w:p>
    <w:p w14:paraId="66907AD8" w14:textId="7B5B22FF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— </w:t>
      </w:r>
      <m:oMath>
        <m:r>
          <w:rPr>
            <w:rFonts w:ascii="Cambria Math" w:hAnsi="Cambria Math"/>
            <w:color w:val="000000"/>
            <w:sz w:val="28"/>
            <w:szCs w:val="28"/>
          </w:rPr>
          <m:t>β</m:t>
        </m:r>
      </m:oMath>
      <w:r w:rsidR="005375D4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коэффициент растяжения (рекомендуемое значение — 2),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— вектор координат центра тяжести </w:t>
      </w:r>
      <w:hyperlink r:id="rId12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5375D4" w:rsidRPr="005375D4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(см. (5)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95"/>
      </w:tblGrid>
      <w:tr w:rsidR="00253163" w:rsidRPr="00650354" w14:paraId="68DC046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FC58DC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2B89CF81" wp14:editId="60EA4348">
                  <wp:extent cx="5514975" cy="2952750"/>
                  <wp:effectExtent l="0" t="0" r="0" b="0"/>
                  <wp:docPr id="254" name="Рисунок 254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95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A27EDF" w14:textId="6EA1577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Сжатие комплекс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 Пункт</w:t>
      </w:r>
      <w:r w:rsidR="005375D4">
        <w:rPr>
          <w:color w:val="000000"/>
          <w:sz w:val="28"/>
          <w:szCs w:val="28"/>
        </w:rPr>
        <w:t xml:space="preserve">иром показан новый ко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1</m:t>
        </m:r>
      </m:oMath>
      <w:r w:rsidRPr="00650354">
        <w:rPr>
          <w:color w:val="000000"/>
          <w:sz w:val="28"/>
          <w:szCs w:val="28"/>
        </w:rPr>
        <w:t>.</w:t>
      </w:r>
    </w:p>
    <w:p w14:paraId="03EA107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Упрощенная схема модифицированного метода комплексов.</w:t>
      </w:r>
    </w:p>
    <w:p w14:paraId="4586B52B" w14:textId="621A83F0" w:rsidR="00253163" w:rsidRPr="005375D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∈D</m:t>
        </m:r>
      </m:oMath>
      <w:r w:rsidRPr="00650354">
        <w:rPr>
          <w:color w:val="000000"/>
          <w:sz w:val="28"/>
          <w:szCs w:val="28"/>
        </w:rPr>
        <w:t xml:space="preserve">, исходя из которой должен быть построен </w:t>
      </w:r>
      <w:hyperlink r:id="rId122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 xml:space="preserve">, величину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>, а также коэффициенты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α,β;</m:t>
        </m:r>
      </m:oMath>
      <w:r w:rsidRPr="00650354">
        <w:rPr>
          <w:color w:val="000000"/>
          <w:sz w:val="28"/>
          <w:szCs w:val="28"/>
        </w:rPr>
        <w:t xml:space="preserve"> </w:t>
      </w:r>
      <w:r w:rsidR="005375D4">
        <w:rPr>
          <w:color w:val="000000"/>
          <w:sz w:val="28"/>
          <w:szCs w:val="28"/>
        </w:rPr>
        <w:t>полагаем счетчик числа итераций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r=0</m:t>
        </m:r>
      </m:oMath>
      <w:r w:rsidRPr="00650354">
        <w:rPr>
          <w:color w:val="000000"/>
          <w:sz w:val="28"/>
          <w:szCs w:val="28"/>
        </w:rPr>
        <w:t xml:space="preserve"> </w:t>
      </w:r>
      <w:r w:rsidR="005375D4" w:rsidRPr="005375D4">
        <w:rPr>
          <w:color w:val="000000"/>
          <w:sz w:val="28"/>
          <w:szCs w:val="28"/>
        </w:rPr>
        <w:t>.</w:t>
      </w:r>
    </w:p>
    <w:p w14:paraId="5BE109D6" w14:textId="17957F8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троим начальный </w:t>
      </w:r>
      <w:hyperlink r:id="rId123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5375D4" w:rsidRPr="005375D4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 xml:space="preserve">: </w:t>
      </w:r>
    </w:p>
    <w:p w14:paraId="63434110" w14:textId="349E966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очередно для </w:t>
      </w:r>
      <m:oMath>
        <m:r>
          <w:rPr>
            <w:rFonts w:ascii="Cambria Math" w:hAnsi="Cambria Math"/>
            <w:color w:val="000000"/>
            <w:sz w:val="28"/>
            <w:szCs w:val="28"/>
          </w:rPr>
          <m:t>i=1, 2, …, N</m:t>
        </m:r>
      </m:oMath>
      <w:r w:rsidRPr="00650354">
        <w:rPr>
          <w:color w:val="000000"/>
          <w:sz w:val="28"/>
          <w:szCs w:val="28"/>
        </w:rPr>
        <w:t xml:space="preserve">по формуле (3) находим координаты вершин </w:t>
      </w:r>
      <w:hyperlink r:id="rId12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5375D4" w:rsidRPr="005375D4">
        <w:rPr>
          <w:rStyle w:val="a9"/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>; комплекса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; </w:t>
      </w:r>
    </w:p>
    <w:p w14:paraId="2623F95A" w14:textId="69ACF1A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если вершина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является недопустимой (выходит за границы области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), то по формуле, аналогичной формуле (6), выполняем сжатие уже построенного </w:t>
      </w:r>
      <w:hyperlink r:id="rId12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AE8035" wp14:editId="7979373C">
            <wp:extent cx="123825" cy="219075"/>
            <wp:effectExtent l="0" t="0" r="0" b="0"/>
            <wp:docPr id="266" name="Рисунок 2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?k=1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ершинами, вдоль направления</w:t>
      </w:r>
      <w:r w:rsidR="005375D4" w:rsidRPr="005375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</m:sSub>
      </m:oMath>
      <w:r w:rsidRPr="00650354">
        <w:rPr>
          <w:color w:val="000000"/>
          <w:sz w:val="28"/>
          <w:szCs w:val="28"/>
        </w:rPr>
        <w:t>— центр тяжести уже найденных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(p-1)</m:t>
        </m:r>
      </m:oMath>
      <w:r w:rsidRPr="00650354">
        <w:rPr>
          <w:color w:val="000000"/>
          <w:sz w:val="28"/>
          <w:szCs w:val="28"/>
        </w:rPr>
        <w:t xml:space="preserve">-ой вершин комплекса (см. рис. 4); </w:t>
      </w:r>
    </w:p>
    <w:p w14:paraId="4D21B2CF" w14:textId="59C9968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после </w:t>
      </w:r>
      <w:hyperlink r:id="rId127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</w:t>
      </w:r>
      <w:r w:rsid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Pr="00650354">
        <w:rPr>
          <w:color w:val="000000"/>
          <w:sz w:val="28"/>
          <w:szCs w:val="28"/>
        </w:rPr>
        <w:t xml:space="preserve">по-прежнему является недопустимой, повторяем описанную процедуру сжатия; </w:t>
      </w:r>
    </w:p>
    <w:p w14:paraId="20D5831F" w14:textId="5E47F72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вычисляем значения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Φ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 функци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="006742D3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о всех вершинах построенного </w:t>
      </w:r>
      <w:hyperlink r:id="rId128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6742D3" w:rsidRPr="006742D3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</w:t>
      </w:r>
    </w:p>
    <w:p w14:paraId="3A140086" w14:textId="1FB91CA1" w:rsidR="00253163" w:rsidRPr="006742D3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Находим максимальное из значений функци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="006742D3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вершинах </w:t>
      </w:r>
      <w:hyperlink r:id="rId129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6742D3" w:rsidRPr="006742D3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</w:rPr>
            <m:t>Ф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 ∈[1,   N]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</m:t>
              </m:r>
            </m:e>
          </m:func>
        </m:oMath>
      </m:oMathPara>
    </w:p>
    <w:p w14:paraId="2C64DA5D" w14:textId="7EE0ADA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 формулам (4), (5) отражаем с растяжением вершину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</m:oMath>
      <w:r w:rsidR="006742D3">
        <w:rPr>
          <w:noProof/>
          <w:color w:val="000000"/>
          <w:sz w:val="28"/>
          <w:szCs w:val="28"/>
        </w:rPr>
        <w:t xml:space="preserve"> </w:t>
      </w:r>
      <w:hyperlink r:id="rId13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650354">
        <w:rPr>
          <w:color w:val="000000"/>
          <w:sz w:val="28"/>
          <w:szCs w:val="28"/>
        </w:rPr>
        <w:t xml:space="preserve">— получаем вершину и новый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742D3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комплекс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: </w:t>
      </w:r>
    </w:p>
    <w:p w14:paraId="3419F8C7" w14:textId="7F30986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742D3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является не допустимой (выходит за границы области</w:t>
      </w:r>
      <w:r w:rsid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) 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g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то по формуле (6), выполняем </w:t>
      </w:r>
      <w:hyperlink r:id="rId131" w:history="1">
        <w:r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6742D3" w:rsidRPr="006742D3">
        <w:rPr>
          <w:rStyle w:val="a9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 вдоль направления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где —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центр тяжести </w:t>
      </w:r>
      <w:hyperlink r:id="rId13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6742D3" w:rsidRPr="006742D3"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>, до тех пор, пока точка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не станет допустимой (см. рис. 5). Переходим к п.5; </w:t>
      </w:r>
    </w:p>
    <w:p w14:paraId="6369BFB6" w14:textId="03FDD1DF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если точка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является допустимой (не выходит за границы област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) и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l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, то переходим к шагу 5; </w:t>
      </w:r>
    </w:p>
    <w:p w14:paraId="6AEC85A7" w14:textId="3CA586F4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если точк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6742D3" w:rsidRPr="006742D3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является не допустимой, но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l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, то переходим к п. 6.</w:t>
      </w:r>
    </w:p>
    <w:p w14:paraId="0ED03E06" w14:textId="4A2C2C1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веряем условие окончания поиска (см. ниже). Если условие окончания поиска выполнено, то в качестве точки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 принимаем вершину </w:t>
      </w:r>
      <w:hyperlink r:id="rId133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, к которой функция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Pr="00650354">
        <w:rPr>
          <w:color w:val="000000"/>
          <w:sz w:val="28"/>
          <w:szCs w:val="28"/>
        </w:rPr>
        <w:t>имеет наименьшее значение, вычисляем соответствующие значения</w:t>
      </w:r>
      <w:r w:rsidR="006742D3" w:rsidRPr="006742D3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Pr="00650354">
        <w:rPr>
          <w:color w:val="000000"/>
          <w:sz w:val="28"/>
          <w:szCs w:val="28"/>
        </w:rPr>
        <w:t xml:space="preserve"> и завершаем итерации. Иначе — переходим к п. 3 </w:t>
      </w:r>
    </w:p>
    <w:p w14:paraId="65E82473" w14:textId="511E23A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Если</w:t>
      </w:r>
      <w:r w:rsidR="006742D3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&lt;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</m:sSubSup>
      </m:oMath>
      <w:r w:rsidRPr="00650354">
        <w:rPr>
          <w:color w:val="000000"/>
          <w:sz w:val="28"/>
          <w:szCs w:val="28"/>
        </w:rPr>
        <w:t>, то полагаем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</m:sSubSup>
      </m:oMath>
      <w:r w:rsidRPr="00650354">
        <w:rPr>
          <w:color w:val="000000"/>
          <w:sz w:val="28"/>
          <w:szCs w:val="28"/>
        </w:rPr>
        <w:t xml:space="preserve">; есл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&gt;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="007E2962" w:rsidRPr="007E2962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то полаг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="007E2962" w:rsidRPr="007E2962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см. рис. 6).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A7350B" wp14:editId="31AAB79F">
            <wp:extent cx="133350" cy="123825"/>
            <wp:effectExtent l="0" t="0" r="0" b="0"/>
            <wp:docPr id="302" name="Рисунок 3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73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950"/>
      </w:tblGrid>
      <w:tr w:rsidR="00253163" w:rsidRPr="00650354" w14:paraId="3066E8C9" w14:textId="77777777" w:rsidTr="00253163">
        <w:trPr>
          <w:trHeight w:val="599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5CB396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D531351" wp14:editId="77191258">
                  <wp:extent cx="4914900" cy="3695700"/>
                  <wp:effectExtent l="0" t="0" r="0" b="0"/>
                  <wp:docPr id="303" name="Рисунок 303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369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FD26D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Построение комплекса C0. </w:t>
      </w:r>
    </w:p>
    <w:tbl>
      <w:tblPr>
        <w:tblW w:w="8054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54"/>
      </w:tblGrid>
      <w:tr w:rsidR="00253163" w:rsidRPr="00650354" w14:paraId="72415D9F" w14:textId="77777777" w:rsidTr="00253163">
        <w:trPr>
          <w:trHeight w:val="6340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C8967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17E1A6FE" wp14:editId="46D01CD7">
                  <wp:extent cx="4867275" cy="3629025"/>
                  <wp:effectExtent l="0" t="0" r="0" b="0"/>
                  <wp:docPr id="304" name="Рисунок 304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362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B1896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Построение комплекса Cr+1.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05"/>
      </w:tblGrid>
      <w:tr w:rsidR="00253163" w:rsidRPr="00650354" w14:paraId="53AFF016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F1434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8EF3148" wp14:editId="4B427471">
                  <wp:extent cx="5457825" cy="4371975"/>
                  <wp:effectExtent l="0" t="0" r="0" b="0"/>
                  <wp:docPr id="305" name="Рисунок 305" descr="?n=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?n=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A53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6. Построение комплекса Cr+1. </w:t>
      </w:r>
    </w:p>
    <w:p w14:paraId="7E79E272" w14:textId="3DA41E0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>На рис. 4 точка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</w:t>
      </w:r>
      <w:r w:rsidR="007E2962">
        <w:rPr>
          <w:color w:val="000000"/>
          <w:sz w:val="28"/>
          <w:szCs w:val="28"/>
        </w:rPr>
        <w:t xml:space="preserve">оказалась за границей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После операции </w:t>
      </w:r>
      <w:hyperlink r:id="rId137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</w:t>
      </w:r>
      <w:hyperlink r:id="rId138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</w:t>
      </w:r>
      <m:oMath>
        <m:r>
          <w:rPr>
            <w:rFonts w:ascii="Cambria Math" w:hAnsi="Cambria Math"/>
            <w:color w:val="000000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p>
            </m:sSubSup>
          </m:e>
        </m:d>
        <m:r>
          <w:rPr>
            <w:rFonts w:ascii="Cambria Math" w:hAnsi="Cambria Math"/>
            <w:color w:val="000000"/>
            <w:sz w:val="28"/>
            <w:szCs w:val="28"/>
          </w:rPr>
          <m:t>p)</m:t>
        </m:r>
      </m:oMath>
      <w:r w:rsidR="007E2962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олучаем вершину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. Здесь</w:t>
      </w:r>
      <w:r w:rsidR="007E2962" w:rsidRPr="007E2962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(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bSup>
      </m:oMath>
      <w:r w:rsidRPr="00650354">
        <w:rPr>
          <w:color w:val="000000"/>
          <w:sz w:val="28"/>
          <w:szCs w:val="28"/>
        </w:rPr>
        <w:t>)p — центр тяжести комплекса.</w:t>
      </w:r>
    </w:p>
    <w:p w14:paraId="24F121D5" w14:textId="743EE52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 рис. 5 полагается, что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g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E2962" w:rsidRPr="007E2962">
        <w:rPr>
          <w:color w:val="000000"/>
          <w:sz w:val="28"/>
          <w:szCs w:val="28"/>
        </w:rPr>
        <w:t xml:space="preserve">. </w:t>
      </w:r>
      <w:r w:rsidRPr="00650354">
        <w:rPr>
          <w:color w:val="000000"/>
          <w:sz w:val="28"/>
          <w:szCs w:val="28"/>
        </w:rPr>
        <w:t>Точка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оказалась границей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После операции </w:t>
      </w:r>
      <w:hyperlink r:id="rId139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="007E2962">
        <w:rPr>
          <w:color w:val="000000"/>
          <w:sz w:val="28"/>
          <w:szCs w:val="28"/>
        </w:rPr>
        <w:t xml:space="preserve"> </w:t>
      </w:r>
      <w:hyperlink r:id="rId14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E2962" w:rsidRPr="007E2962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олучаем вершину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>.</w:t>
      </w:r>
    </w:p>
    <w:p w14:paraId="51ABA9F1" w14:textId="4822D60A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 рис. 6 полагается, что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&gt;Ф(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E2962" w:rsidRPr="007E2962">
        <w:rPr>
          <w:color w:val="000000"/>
          <w:sz w:val="28"/>
          <w:szCs w:val="28"/>
        </w:rPr>
        <w:t xml:space="preserve">. </w:t>
      </w:r>
      <w:r w:rsidRPr="00650354">
        <w:rPr>
          <w:color w:val="000000"/>
          <w:sz w:val="28"/>
          <w:szCs w:val="28"/>
        </w:rPr>
        <w:t>Точка</w:t>
      </w:r>
      <w:r w:rsid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оказалась за границей обла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- нарушено ограничение</w:t>
      </w:r>
      <w:r w:rsid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&lt;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="007E2962" w:rsidRPr="007E2962">
        <w:rPr>
          <w:color w:val="000000"/>
          <w:sz w:val="28"/>
          <w:szCs w:val="28"/>
        </w:rPr>
        <w:t xml:space="preserve">. </w:t>
      </w:r>
      <w:r w:rsidRPr="00650354">
        <w:rPr>
          <w:color w:val="000000"/>
          <w:sz w:val="28"/>
          <w:szCs w:val="28"/>
        </w:rPr>
        <w:t xml:space="preserve">Точк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>получена проектированием точки</w:t>
      </w:r>
      <w:r w:rsidR="007E2962" w:rsidRPr="007E2962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bSup>
      </m:oMath>
      <w:r w:rsidRPr="00650354">
        <w:rPr>
          <w:color w:val="000000"/>
          <w:sz w:val="28"/>
          <w:szCs w:val="28"/>
        </w:rPr>
        <w:t xml:space="preserve"> на прямую </w:t>
      </w:r>
      <m:oMath>
        <m:r>
          <w:rPr>
            <w:rFonts w:ascii="Cambria Math" w:hAnsi="Cambria Math"/>
            <w:color w:val="000000"/>
            <w:sz w:val="28"/>
            <w:szCs w:val="28"/>
          </w:rPr>
          <m:t>X2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sup>
        </m:sSubSup>
      </m:oMath>
      <w:r w:rsidRPr="00650354">
        <w:rPr>
          <w:color w:val="000000"/>
          <w:sz w:val="28"/>
          <w:szCs w:val="28"/>
        </w:rPr>
        <w:t>.</w:t>
      </w:r>
    </w:p>
    <w:p w14:paraId="41A359EB" w14:textId="4964876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ет использоваться следующее условие: максимальная длина ребра </w:t>
      </w:r>
      <w:hyperlink r:id="rId141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="00021A8A" w:rsidRPr="00021A8A">
        <w:rPr>
          <w:rStyle w:val="a9"/>
          <w:color w:val="000000"/>
          <w:sz w:val="28"/>
          <w:szCs w:val="28"/>
          <w:u w:val="none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не превышает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sub>
        </m:sSub>
      </m:oMath>
      <w:r w:rsidRPr="00650354">
        <w:rPr>
          <w:color w:val="000000"/>
          <w:sz w:val="28"/>
          <w:szCs w:val="28"/>
        </w:rPr>
        <w:t>— требуемую точность решения по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Pr="00650354">
        <w:rPr>
          <w:color w:val="000000"/>
          <w:sz w:val="28"/>
          <w:szCs w:val="28"/>
        </w:rPr>
        <w:t>. Может использоваться также следующее аналогичное условие: максимальная разность значений функции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Pr="00650354">
        <w:rPr>
          <w:color w:val="000000"/>
          <w:sz w:val="28"/>
          <w:szCs w:val="28"/>
        </w:rPr>
        <w:t xml:space="preserve"> в двух вершинах комплекса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021A8A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не превышает</w:t>
      </w:r>
      <w:r w:rsidR="00021A8A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Ф</m:t>
            </m:r>
          </m:sub>
        </m:sSub>
      </m:oMath>
      <w:r w:rsidRPr="00650354">
        <w:rPr>
          <w:color w:val="000000"/>
          <w:sz w:val="28"/>
          <w:szCs w:val="28"/>
        </w:rPr>
        <w:t xml:space="preserve"> — требуемую точность решения по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</m:oMath>
      <w:r w:rsidRPr="00650354">
        <w:rPr>
          <w:color w:val="000000"/>
          <w:sz w:val="28"/>
          <w:szCs w:val="28"/>
        </w:rPr>
        <w:t>.</w:t>
      </w:r>
    </w:p>
    <w:p w14:paraId="32BD5E45" w14:textId="4467E36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гут использоваться также более сложные условия окончания поиска, учитывающие текущий размер </w:t>
      </w:r>
      <w:hyperlink r:id="rId14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или в некотором смысле среднее значение функции</w:t>
      </w:r>
      <w:r w:rsidR="00021A8A" w:rsidRPr="00021A8A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Pr="00650354">
        <w:rPr>
          <w:color w:val="000000"/>
          <w:sz w:val="28"/>
          <w:szCs w:val="28"/>
        </w:rPr>
        <w:t xml:space="preserve"> в его вершинах (см. параграф 8.2).</w:t>
      </w:r>
    </w:p>
    <w:p w14:paraId="25D64500" w14:textId="4514607B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ложенная схема </w:t>
      </w:r>
      <w:hyperlink r:id="rId143" w:history="1">
        <w:r w:rsidRPr="00650354">
          <w:rPr>
            <w:rStyle w:val="a9"/>
            <w:color w:val="000000"/>
            <w:sz w:val="28"/>
            <w:szCs w:val="28"/>
          </w:rPr>
          <w:t>метода комплексов</w:t>
        </w:r>
      </w:hyperlink>
      <w:r w:rsidRPr="00650354">
        <w:rPr>
          <w:color w:val="000000"/>
          <w:sz w:val="28"/>
          <w:szCs w:val="28"/>
        </w:rPr>
        <w:t xml:space="preserve"> приводит к "уплощению" </w:t>
      </w:r>
      <w:hyperlink r:id="rId14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близи границы </w:t>
      </w:r>
      <w:hyperlink r:id="rId145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="00021A8A" w:rsidRPr="00021A8A">
        <w:rPr>
          <w:rStyle w:val="a9"/>
          <w:color w:val="000000"/>
          <w:sz w:val="28"/>
          <w:szCs w:val="28"/>
          <w:u w:val="none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, что может значительно уменьшить эффективность метода.</w:t>
      </w:r>
      <w:r w:rsidR="00021A8A">
        <w:rPr>
          <w:color w:val="000000"/>
          <w:sz w:val="28"/>
          <w:szCs w:val="28"/>
        </w:rPr>
        <w:t xml:space="preserve"> </w:t>
      </w:r>
      <w:r w:rsidR="00021A8A" w:rsidRPr="002028CB">
        <w:rPr>
          <w:noProof/>
          <w:color w:val="000000"/>
          <w:sz w:val="28"/>
          <w:szCs w:val="28"/>
        </w:rPr>
        <w:t xml:space="preserve">С </w:t>
      </w:r>
      <w:r w:rsidRPr="002028CB">
        <w:rPr>
          <w:color w:val="000000"/>
          <w:sz w:val="28"/>
          <w:szCs w:val="28"/>
        </w:rPr>
        <w:t>целью преодоления этого недостатка</w:t>
      </w:r>
      <w:r w:rsidRPr="00650354">
        <w:rPr>
          <w:color w:val="000000"/>
          <w:sz w:val="28"/>
          <w:szCs w:val="28"/>
        </w:rPr>
        <w:t xml:space="preserve"> через фиксированное количество итераций находятся максимальная и минимальная диагонали комплекса и, если их отношение превышает заданное, то по рассмотренной схеме производится построение нового комплекса.</w:t>
      </w:r>
    </w:p>
    <w:p w14:paraId="2821D2DD" w14:textId="77777777" w:rsidR="00253163" w:rsidRPr="00021A8A" w:rsidRDefault="00253163" w:rsidP="00253163">
      <w:pPr>
        <w:pStyle w:val="31"/>
        <w:rPr>
          <w:rFonts w:ascii="Times New Roman" w:hAnsi="Times New Roman" w:cs="Times New Roman"/>
          <w:color w:val="FF0000"/>
          <w:sz w:val="28"/>
          <w:szCs w:val="28"/>
        </w:rPr>
      </w:pPr>
      <w:bookmarkStart w:id="19" w:name="_Toc421036486"/>
      <w:r w:rsidRPr="00021A8A">
        <w:rPr>
          <w:rFonts w:ascii="Times New Roman" w:hAnsi="Times New Roman" w:cs="Times New Roman"/>
          <w:color w:val="FF0000"/>
          <w:sz w:val="28"/>
          <w:szCs w:val="28"/>
        </w:rPr>
        <w:t>9.4. Метод линейной аппроксимации</w:t>
      </w:r>
      <w:bookmarkEnd w:id="19"/>
      <w:r w:rsidRPr="00021A8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34A3352A" w14:textId="6B65202A" w:rsidR="00253163" w:rsidRPr="00021A8A" w:rsidRDefault="00253163" w:rsidP="00253163">
      <w:pPr>
        <w:jc w:val="both"/>
        <w:rPr>
          <w:color w:val="FF0000"/>
          <w:sz w:val="28"/>
          <w:szCs w:val="28"/>
        </w:rPr>
      </w:pPr>
      <w:r w:rsidRPr="00021A8A">
        <w:rPr>
          <w:color w:val="FF0000"/>
          <w:sz w:val="28"/>
          <w:szCs w:val="28"/>
        </w:rPr>
        <w:t xml:space="preserve">Сделаем ряд дополнительных допущений. Пусть </w:t>
      </w:r>
      <w:hyperlink r:id="rId146" w:history="1">
        <w:r w:rsidRPr="00021A8A">
          <w:rPr>
            <w:rStyle w:val="a9"/>
            <w:color w:val="FF0000"/>
            <w:sz w:val="28"/>
            <w:szCs w:val="28"/>
          </w:rPr>
          <w:t>множество допустимых значений</w:t>
        </w:r>
      </w:hyperlink>
      <w:r w:rsidRPr="00021A8A">
        <w:rPr>
          <w:color w:val="FF0000"/>
          <w:sz w:val="28"/>
          <w:szCs w:val="28"/>
        </w:rPr>
        <w:t xml:space="preserve"> </w:t>
      </w:r>
      <w:r w:rsidR="00594FC9" w:rsidRPr="00021A8A">
        <w:rPr>
          <w:noProof/>
          <w:color w:val="FF0000"/>
          <w:sz w:val="28"/>
          <w:szCs w:val="28"/>
        </w:rPr>
        <w:drawing>
          <wp:inline distT="0" distB="0" distL="0" distR="0" wp14:anchorId="7BA62B89" wp14:editId="30E12819">
            <wp:extent cx="152400" cy="152400"/>
            <wp:effectExtent l="0" t="0" r="0" b="0"/>
            <wp:docPr id="337" name="Рисунок 3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1A8A">
        <w:rPr>
          <w:color w:val="FF0000"/>
          <w:sz w:val="28"/>
          <w:szCs w:val="28"/>
        </w:rPr>
        <w:t xml:space="preserve">определяется только ограничениями типа неравенств и </w:t>
      </w:r>
      <w:hyperlink r:id="rId147" w:history="1">
        <w:r w:rsidRPr="00021A8A">
          <w:rPr>
            <w:rStyle w:val="a9"/>
            <w:color w:val="FF0000"/>
            <w:sz w:val="28"/>
            <w:szCs w:val="28"/>
          </w:rPr>
          <w:t>ограничивающие функции</w:t>
        </w:r>
      </w:hyperlink>
      <w:r w:rsidRPr="00021A8A">
        <w:rPr>
          <w:color w:val="FF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FF0000"/>
            <w:sz w:val="28"/>
            <w:szCs w:val="28"/>
          </w:rPr>
          <m:t>, j ϵ [1, l]</m:t>
        </m:r>
      </m:oMath>
      <w:r w:rsidRPr="00021A8A">
        <w:rPr>
          <w:color w:val="FF0000"/>
          <w:sz w:val="28"/>
          <w:szCs w:val="28"/>
        </w:rPr>
        <w:t>являются непрерывными, дифференцируемыми и выпуклыми:</w:t>
      </w:r>
    </w:p>
    <w:p w14:paraId="190FC434" w14:textId="0CE6BB83" w:rsidR="002028CB" w:rsidRDefault="002028CB" w:rsidP="00253163">
      <w:pPr>
        <w:jc w:val="both"/>
        <w:rPr>
          <w:color w:val="000000"/>
          <w:sz w:val="28"/>
          <w:szCs w:val="28"/>
        </w:rPr>
      </w:pPr>
    </w:p>
    <w:p w14:paraId="40567557" w14:textId="2FF8A571" w:rsidR="002028CB" w:rsidRPr="002028CB" w:rsidRDefault="002028CB" w:rsidP="002028CB">
      <w:pPr>
        <w:jc w:val="both"/>
        <w:rPr>
          <w:noProof/>
          <w:color w:val="000000"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min</m:t>
                </m:r>
              </m:e>
              <m:lim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∈ 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⊂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N</m:t>
                    </m:r>
                  </m:sup>
                </m:sSup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= Φ(</m:t>
            </m:r>
            <m:sSup>
              <m:sSup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e>
        </m:func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Φ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2028CB">
        <w:rPr>
          <w:noProof/>
          <w:color w:val="000000"/>
          <w:sz w:val="28"/>
          <w:szCs w:val="28"/>
        </w:rPr>
        <w:t xml:space="preserve">,                      </w:t>
      </w:r>
      <w:r>
        <w:rPr>
          <w:noProof/>
          <w:color w:val="000000"/>
          <w:sz w:val="28"/>
          <w:szCs w:val="28"/>
        </w:rPr>
        <w:t xml:space="preserve">                        </w:t>
      </w:r>
      <w:r w:rsidRPr="002028CB">
        <w:rPr>
          <w:noProof/>
          <w:color w:val="000000"/>
          <w:sz w:val="28"/>
          <w:szCs w:val="28"/>
        </w:rPr>
        <w:t xml:space="preserve">                       (1)</w:t>
      </w:r>
    </w:p>
    <w:p w14:paraId="0AB4420C" w14:textId="6DD66274" w:rsidR="002028CB" w:rsidRDefault="002028CB" w:rsidP="00253163">
      <w:pPr>
        <w:jc w:val="both"/>
        <w:rPr>
          <w:color w:val="000000"/>
          <w:sz w:val="28"/>
          <w:szCs w:val="28"/>
        </w:rPr>
      </w:pPr>
    </w:p>
    <w:p w14:paraId="548C009D" w14:textId="4F72493F" w:rsidR="002028CB" w:rsidRPr="002028CB" w:rsidRDefault="002028CB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D=</m:t>
        </m:r>
        <m:d>
          <m:dPr>
            <m:begChr m:val="{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X 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≥0, j ϵ [1,l]</m:t>
        </m:r>
        <m:r>
          <w:rPr>
            <w:rFonts w:ascii="Cambria Math" w:hAnsi="Cambria Math"/>
            <w:color w:val="000000"/>
            <w:sz w:val="28"/>
            <w:szCs w:val="28"/>
          </w:rPr>
          <m:t>}</m:t>
        </m:r>
      </m:oMath>
      <w:r w:rsidRPr="002028CB">
        <w:rPr>
          <w:color w:val="000000"/>
          <w:sz w:val="28"/>
          <w:szCs w:val="28"/>
        </w:rPr>
        <w:t xml:space="preserve">                                                                         (2)</w:t>
      </w:r>
    </w:p>
    <w:p w14:paraId="24EF700F" w14:textId="2F82B60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усть функция</w:t>
      </w:r>
      <w:r w:rsidR="002028CB" w:rsidRPr="002028CB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также непрерывна, дифференцируема и выпукла во множестве</w:t>
      </w:r>
      <w:r w:rsidR="002028CB" w:rsidRPr="002028CB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</w:t>
      </w:r>
    </w:p>
    <w:p w14:paraId="10AABA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уть метода линейной аппроксимации.</w:t>
      </w:r>
    </w:p>
    <w:bookmarkStart w:id="20" w:name="T185065604"/>
    <w:bookmarkEnd w:id="20"/>
    <w:p w14:paraId="00D10664" w14:textId="18F86F8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линейной%20аппроксимации%20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 xml:space="preserve">Метод линейной аппроксимации 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использует на каждой итерации линейную аппроксимацию </w:t>
      </w:r>
      <w:hyperlink r:id="rId148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и </w:t>
      </w:r>
      <w:hyperlink r:id="rId149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, j ϵ [1,l]</m:t>
        </m:r>
      </m:oMath>
      <w:r w:rsidR="002028CB" w:rsidRPr="002028CB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в окрестности текущей точки</w:t>
      </w:r>
      <w:r w:rsidR="002028CB" w:rsidRPr="002028CB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78"/>
        <w:gridCol w:w="596"/>
      </w:tblGrid>
      <w:tr w:rsidR="00253163" w:rsidRPr="00650354" w14:paraId="385DEEC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DEECEF7" w14:textId="68A996BD" w:rsidR="00253163" w:rsidRPr="001A2E28" w:rsidRDefault="001A2E28" w:rsidP="00253163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Ф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Ф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∇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Ф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0" w:type="auto"/>
            <w:vAlign w:val="center"/>
          </w:tcPr>
          <w:p w14:paraId="7D86D31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069F24A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68"/>
        <w:gridCol w:w="6"/>
      </w:tblGrid>
      <w:tr w:rsidR="00253163" w:rsidRPr="00650354" w14:paraId="2E6551C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24D45DA" w14:textId="2B294104" w:rsidR="00253163" w:rsidRPr="001A2E28" w:rsidRDefault="001A2E28" w:rsidP="001A2E28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w:lastRenderedPageBreak/>
                  <w:br/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g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∇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sup>
                        </m:sSup>
                      </m:e>
                    </m:d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jϵ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[1, 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]</m:t>
                </m:r>
              </m:oMath>
            </m:oMathPara>
            <w:r w:rsidRPr="00650354">
              <w:rPr>
                <w:color w:val="000000"/>
                <w:sz w:val="28"/>
                <w:szCs w:val="28"/>
              </w:rPr>
              <w:t xml:space="preserve"> </w:t>
            </w:r>
            <w:r w:rsidRPr="001A2E28">
              <w:rPr>
                <w:color w:val="000000"/>
                <w:sz w:val="28"/>
                <w:szCs w:val="28"/>
              </w:rPr>
              <w:t xml:space="preserve">                                   </w:t>
            </w: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  <w:tc>
          <w:tcPr>
            <w:tcW w:w="0" w:type="auto"/>
            <w:vAlign w:val="center"/>
          </w:tcPr>
          <w:p w14:paraId="097D7E5C" w14:textId="1ABC1AC3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14:paraId="0000497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61031B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место задачи (1) на каждой итерации решается вспомогательная </w:t>
      </w:r>
      <w:hyperlink r:id="rId150" w:history="1">
        <w:r w:rsidRPr="00650354">
          <w:rPr>
            <w:rStyle w:val="a9"/>
            <w:color w:val="000000"/>
            <w:sz w:val="28"/>
            <w:szCs w:val="28"/>
          </w:rPr>
          <w:t>задача линейного программирования</w:t>
        </w:r>
      </w:hyperlink>
    </w:p>
    <w:tbl>
      <w:tblPr>
        <w:tblW w:w="4881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65"/>
        <w:gridCol w:w="967"/>
      </w:tblGrid>
      <w:tr w:rsidR="00253163" w:rsidRPr="00650354" w14:paraId="561EB685" w14:textId="77777777" w:rsidTr="001A2E28">
        <w:trPr>
          <w:trHeight w:val="758"/>
          <w:tblCellSpacing w:w="0" w:type="dxa"/>
        </w:trPr>
        <w:tc>
          <w:tcPr>
            <w:tcW w:w="0" w:type="auto"/>
            <w:vAlign w:val="center"/>
          </w:tcPr>
          <w:p w14:paraId="564F9271" w14:textId="54B24826" w:rsidR="00253163" w:rsidRPr="001A2E28" w:rsidRDefault="001A2E28" w:rsidP="001A2E28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 ∈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8"/>
                                    <w:szCs w:val="28"/>
                                  </w:rPr>
                                  <m:t>D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r</m:t>
                            </m:r>
                          </m:sup>
                        </m:sSup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Ф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Ф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+1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0" w:type="auto"/>
            <w:vAlign w:val="center"/>
          </w:tcPr>
          <w:p w14:paraId="45B1EEB0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8ECB547" w14:textId="2E0E6E9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X 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≥0, j ϵ [1,l]}</m:t>
        </m:r>
      </m:oMath>
      <w:r w:rsidRPr="00650354">
        <w:rPr>
          <w:color w:val="000000"/>
          <w:sz w:val="28"/>
          <w:szCs w:val="28"/>
        </w:rPr>
        <w:t>.</w:t>
      </w:r>
    </w:p>
    <w:p w14:paraId="5BF354CF" w14:textId="3BFF1B14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В изложенном виде метод может привести к выходу точки</w:t>
      </w:r>
      <w:r w:rsidR="001A2E28" w:rsidRPr="001A2E28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 за пределы допустимой области (см. прим. 1).</w:t>
      </w:r>
    </w:p>
    <w:p w14:paraId="2109783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0356C3B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двумерную </w:t>
      </w:r>
      <w:hyperlink r:id="rId151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 тремя ограничениями типа неравенств (первое ограничение – нелинейное, второе и третье ограничения — линейные):</w:t>
      </w:r>
    </w:p>
    <w:p w14:paraId="329EC0C9" w14:textId="01A3315B" w:rsidR="00253163" w:rsidRPr="00603976" w:rsidRDefault="001A2E28" w:rsidP="00253163">
      <w:pPr>
        <w:jc w:val="both"/>
        <w:rPr>
          <w:color w:val="000000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∈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N</m:t>
                      </m:r>
                    </m:sup>
                  </m:sSup>
                </m:lim>
              </m:limLow>
            </m:fName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 Φ(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)</m:t>
              </m:r>
            </m:e>
          </m:func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Φ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>,</m:t>
          </m:r>
        </m:oMath>
      </m:oMathPara>
    </w:p>
    <w:p w14:paraId="09E545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3B9FF3C9" w14:textId="7B1A77EE" w:rsidR="00253163" w:rsidRPr="00603976" w:rsidRDefault="00603976" w:rsidP="00253163">
      <w:pPr>
        <w:jc w:val="both"/>
        <w:rPr>
          <w:color w:val="000000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Ф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-6)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-12</m:t>
          </m:r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,</m:t>
          </m:r>
        </m:oMath>
      </m:oMathPara>
    </w:p>
    <w:p w14:paraId="02583FF0" w14:textId="0DDAF80F" w:rsidR="00253163" w:rsidRPr="00603976" w:rsidRDefault="00603976" w:rsidP="00253163">
      <w:pPr>
        <w:jc w:val="both"/>
        <w:rPr>
          <w:color w:val="000000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</w:rPr>
            <m:t>D=</m:t>
          </m:r>
          <m:d>
            <m:dPr>
              <m:begChr m:val="{"/>
              <m:endChr m:val="|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X 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 xml:space="preserve">(X)≥0, </m:t>
          </m:r>
          <m:r>
            <w:rPr>
              <w:rFonts w:ascii="Cambria Math" w:hAnsi="Cambria Math"/>
              <w:color w:val="000000"/>
              <w:sz w:val="28"/>
              <w:szCs w:val="28"/>
            </w:rPr>
            <m:t>j ϵ [1, 3]}</m:t>
          </m:r>
          <m:r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 w14:paraId="0E998C78" w14:textId="1C3BB356" w:rsidR="00253163" w:rsidRPr="00603976" w:rsidRDefault="00603976" w:rsidP="00253163">
      <w:pPr>
        <w:jc w:val="both"/>
        <w:rPr>
          <w:color w:val="000000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</w:rPr>
            <m:t>+25,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</m:sSub>
        </m:oMath>
      </m:oMathPara>
    </w:p>
    <w:p w14:paraId="33AE868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713D0A1A" w14:textId="77777777" w:rsidR="00603976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текущая точка есть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(2,4)</m:t>
        </m:r>
      </m:oMath>
      <w:r w:rsidRPr="00650354">
        <w:rPr>
          <w:color w:val="000000"/>
          <w:sz w:val="28"/>
          <w:szCs w:val="28"/>
        </w:rPr>
        <w:t xml:space="preserve">. Линеаризуем </w:t>
      </w:r>
      <w:hyperlink r:id="rId152" w:history="1">
        <w:r w:rsidRPr="00650354">
          <w:rPr>
            <w:rStyle w:val="a9"/>
            <w:color w:val="000000"/>
            <w:sz w:val="28"/>
            <w:szCs w:val="28"/>
          </w:rPr>
          <w:t>целев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e>
        </m:d>
      </m:oMath>
      <w:r w:rsidR="00603976" w:rsidRPr="00603976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</w:t>
      </w:r>
      <w:hyperlink r:id="rId153" w:history="1">
        <w:r w:rsidRPr="00650354">
          <w:rPr>
            <w:rStyle w:val="a9"/>
            <w:color w:val="000000"/>
            <w:sz w:val="28"/>
            <w:szCs w:val="28"/>
          </w:rPr>
          <w:t>ограничивающую функцию</w:t>
        </w:r>
      </w:hyperlink>
      <w:r w:rsidR="00603976" w:rsidRPr="00603976">
        <w:rPr>
          <w:rStyle w:val="a9"/>
          <w:color w:val="000000"/>
          <w:sz w:val="28"/>
          <w:szCs w:val="28"/>
          <w:u w:val="none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в окрестности этой точки. </w:t>
      </w:r>
    </w:p>
    <w:p w14:paraId="77A818E4" w14:textId="77777777" w:rsidR="00B41389" w:rsidRDefault="00253163" w:rsidP="00253163">
      <w:pPr>
        <w:jc w:val="both"/>
        <w:rPr>
          <w:noProof/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скольку </w:t>
      </w:r>
      <m:oMath>
        <m:r>
          <w:rPr>
            <w:rFonts w:ascii="Cambria Math" w:hAnsi="Cambria Math"/>
            <w:color w:val="000000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γ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4-6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-12=-4,</m:t>
        </m:r>
      </m:oMath>
    </w:p>
    <w:p w14:paraId="496AC21A" w14:textId="2E6976CA" w:rsidR="00253163" w:rsidRPr="00B41389" w:rsidRDefault="00253163" w:rsidP="00253163">
      <w:pPr>
        <w:jc w:val="both"/>
        <w:rPr>
          <w:i/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∇</m:t>
        </m:r>
        <m:r>
          <w:rPr>
            <w:rFonts w:ascii="Cambria Math" w:hAnsi="Cambria Math"/>
            <w:color w:val="000000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en-US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6)</m:t>
                </m:r>
              </m:den>
            </m:f>
          </m:e>
        </m:d>
        <m:r>
          <w:rPr>
            <w:rFonts w:ascii="Cambria Math" w:hAnsi="Cambria Math"/>
            <w:color w:val="000000"/>
            <w:sz w:val="28"/>
            <w:szCs w:val="28"/>
            <w:lang w:val="en-US"/>
          </w:rPr>
          <m:t xml:space="preserve">,  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en-US"/>
          </w:rPr>
          <m:t>∇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Ф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γ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  <w:lang w:val="en-US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-4</m:t>
                </m:r>
              </m:den>
            </m:f>
          </m:e>
        </m:d>
      </m:oMath>
    </w:p>
    <w:p w14:paraId="1FA544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 формуле (3) имеем</w:t>
      </w:r>
    </w:p>
    <w:p w14:paraId="2253E305" w14:textId="3F35B4C6" w:rsidR="00253163" w:rsidRPr="001F764B" w:rsidRDefault="00B41389" w:rsidP="00253163">
      <w:pPr>
        <w:jc w:val="both"/>
        <w:rPr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Ф</m:t>
                  </m:r>
                </m:e>
              </m:acc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γ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>=-4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4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, 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4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=-4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-</m:t>
          </m:r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4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+4</m:t>
          </m:r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,</m:t>
          </m:r>
        </m:oMath>
      </m:oMathPara>
    </w:p>
    <w:p w14:paraId="0738F32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ED441A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Аналогично для </w:t>
      </w:r>
      <w:hyperlink r:id="rId154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и</w:t>
        </w:r>
      </w:hyperlink>
      <w:r w:rsidRPr="00650354">
        <w:rPr>
          <w:color w:val="000000"/>
          <w:sz w:val="28"/>
          <w:szCs w:val="28"/>
        </w:rPr>
        <w:t xml:space="preserve"> по формуле (4) имеем:</w:t>
      </w:r>
    </w:p>
    <w:p w14:paraId="1FE7AFDC" w14:textId="294CFB70" w:rsidR="00253163" w:rsidRPr="001F764B" w:rsidRDefault="001F764B" w:rsidP="00253163">
      <w:pPr>
        <w:jc w:val="both"/>
        <w:rPr>
          <w:color w:val="000000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γ</m:t>
              </m:r>
            </m:sup>
          </m:sSub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5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8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, 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4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=-4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-8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+45</m:t>
          </m:r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;</m:t>
          </m:r>
        </m:oMath>
      </m:oMathPara>
    </w:p>
    <w:p w14:paraId="16525EFF" w14:textId="519AE9B9" w:rsidR="00253163" w:rsidRPr="001F764B" w:rsidRDefault="001F764B" w:rsidP="00253163">
      <w:pPr>
        <w:jc w:val="both"/>
        <w:rPr>
          <w:color w:val="000000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γ</m:t>
              </m:r>
            </m:sup>
          </m:sSub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noProof/>
              <w:color w:val="000000"/>
              <w:sz w:val="28"/>
              <w:szCs w:val="28"/>
            </w:rPr>
            <m:t>;</m:t>
          </m:r>
        </m:oMath>
      </m:oMathPara>
    </w:p>
    <w:p w14:paraId="71130878" w14:textId="3F053859" w:rsidR="00253163" w:rsidRPr="001F764B" w:rsidRDefault="001F764B" w:rsidP="00253163">
      <w:pPr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sup>
        </m:sSubSup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;</m:t>
        </m:r>
      </m:oMath>
      <w:r w:rsidRPr="001F764B">
        <w:rPr>
          <w:noProof/>
          <w:color w:val="000000"/>
          <w:sz w:val="28"/>
          <w:szCs w:val="28"/>
        </w:rPr>
        <w:t xml:space="preserve"> </w:t>
      </w:r>
    </w:p>
    <w:p w14:paraId="0238C76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7466BCB" w14:textId="4E4E93F9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мер иллюстрирует рис. 1, на котором линии уровня </w:t>
      </w:r>
      <w:hyperlink r:id="rId155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-6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-12</m:t>
        </m:r>
      </m:oMath>
      <w:r w:rsidRPr="00650354">
        <w:rPr>
          <w:color w:val="000000"/>
          <w:sz w:val="28"/>
          <w:szCs w:val="28"/>
        </w:rPr>
        <w:t>получены с помощью следующей MATLAB-программы:</w:t>
      </w:r>
    </w:p>
    <w:p w14:paraId="43A23F7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x = -</w:t>
      </w:r>
      <w:proofErr w:type="gramStart"/>
      <w:r w:rsidRPr="00650354">
        <w:rPr>
          <w:color w:val="000000"/>
          <w:sz w:val="28"/>
          <w:szCs w:val="28"/>
          <w:lang w:val="en-US"/>
        </w:rPr>
        <w:t>2 :</w:t>
      </w:r>
      <w:proofErr w:type="gramEnd"/>
      <w:r w:rsidRPr="00650354">
        <w:rPr>
          <w:color w:val="000000"/>
          <w:sz w:val="28"/>
          <w:szCs w:val="28"/>
          <w:lang w:val="en-US"/>
        </w:rPr>
        <w:t xml:space="preserve"> 0.1 : 6;</w:t>
      </w:r>
    </w:p>
    <w:p w14:paraId="426A68B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14:paraId="0740FBB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650354">
        <w:rPr>
          <w:color w:val="000000"/>
          <w:sz w:val="28"/>
          <w:szCs w:val="28"/>
          <w:lang w:val="en-US"/>
        </w:rPr>
        <w:t>meshgrid</w:t>
      </w:r>
      <w:proofErr w:type="spellEnd"/>
      <w:r w:rsidRPr="00650354">
        <w:rPr>
          <w:color w:val="000000"/>
          <w:sz w:val="28"/>
          <w:szCs w:val="28"/>
          <w:lang w:val="en-US"/>
        </w:rPr>
        <w:t>(x);</w:t>
      </w:r>
    </w:p>
    <w:p w14:paraId="630497C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X.^2 + (Y - 6.).^2 - 12;</w:t>
      </w:r>
    </w:p>
    <w:p w14:paraId="423EBAE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0, -5, 0, 5, 10, 20, 40, 80];</w:t>
      </w:r>
    </w:p>
    <w:p w14:paraId="7B941590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lastRenderedPageBreak/>
        <w:t>[C, h] = contour(X, Y, Z, V);</w:t>
      </w:r>
    </w:p>
    <w:p w14:paraId="7B0C2E9E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00"/>
      </w:tblGrid>
      <w:tr w:rsidR="00253163" w:rsidRPr="00650354" w14:paraId="561DD785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65669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506A99" wp14:editId="16165749">
                  <wp:extent cx="5772150" cy="4676775"/>
                  <wp:effectExtent l="0" t="0" r="0" b="0"/>
                  <wp:docPr id="366" name="Рисунок 366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50" cy="467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E1DE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Точка </w:t>
      </w:r>
      <w:r w:rsidRPr="008D6524">
        <w:rPr>
          <w:color w:val="000000"/>
          <w:sz w:val="28"/>
          <w:szCs w:val="28"/>
          <w:highlight w:val="yellow"/>
        </w:rPr>
        <w:t>Xr+1</w:t>
      </w:r>
      <w:r w:rsidRPr="00650354">
        <w:rPr>
          <w:color w:val="000000"/>
          <w:sz w:val="28"/>
          <w:szCs w:val="28"/>
        </w:rPr>
        <w:t xml:space="preserve"> лежит вне области допустимых значений D.</w:t>
      </w:r>
    </w:p>
    <w:p w14:paraId="61196F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27DB8C64" w14:textId="0ACDA41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ямая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sup>
        </m:sSubSup>
      </m:oMath>
      <w:r w:rsidRPr="00650354">
        <w:rPr>
          <w:color w:val="000000"/>
          <w:sz w:val="28"/>
          <w:szCs w:val="28"/>
        </w:rPr>
        <w:t>представляет собой след от пересечения плоскости, которая является касательной к поверхности</w:t>
      </w:r>
      <w:r w:rsidR="001F764B" w:rsidRPr="001F764B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z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X)</m:t>
        </m:r>
      </m:oMath>
      <w:r w:rsidRPr="00650354">
        <w:rPr>
          <w:color w:val="000000"/>
          <w:sz w:val="28"/>
          <w:szCs w:val="28"/>
        </w:rPr>
        <w:t xml:space="preserve">в точк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sup>
        </m:sSup>
      </m:oMath>
      <w:r w:rsidRPr="00650354">
        <w:rPr>
          <w:color w:val="000000"/>
          <w:sz w:val="28"/>
          <w:szCs w:val="28"/>
        </w:rPr>
        <w:t xml:space="preserve">, с плоскостью </w:t>
      </w:r>
      <w:r w:rsidRPr="008D6524">
        <w:rPr>
          <w:color w:val="000000"/>
          <w:sz w:val="28"/>
          <w:szCs w:val="28"/>
          <w:highlight w:val="yellow"/>
        </w:rPr>
        <w:t>0x1x2</w:t>
      </w:r>
      <w:r w:rsidRPr="00650354">
        <w:rPr>
          <w:color w:val="000000"/>
          <w:sz w:val="28"/>
          <w:szCs w:val="28"/>
        </w:rPr>
        <w:t xml:space="preserve">. Эта прямая не обязательно является касательной к лини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прямая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sup>
        </m:sSubSup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ожет пересекать кривую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Pr="00650354">
        <w:rPr>
          <w:color w:val="000000"/>
          <w:sz w:val="28"/>
          <w:szCs w:val="28"/>
        </w:rPr>
        <w:t xml:space="preserve">, быть касательной к ней или не иметь с ней общих точек. Аналогично, линия уровня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c</m:t>
        </m:r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представляет собой след от пересечения плоскости, которая является касательной к поверхности </w:t>
      </w:r>
      <m:oMath>
        <m:r>
          <w:rPr>
            <w:rFonts w:ascii="Cambria Math" w:hAnsi="Cambria Math"/>
            <w:color w:val="000000"/>
            <w:sz w:val="28"/>
            <w:szCs w:val="28"/>
          </w:rPr>
          <m:t>z=Ф(X)</m:t>
        </m:r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точк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sup>
        </m:sSup>
      </m:oMath>
      <w:r w:rsidRPr="00650354">
        <w:rPr>
          <w:color w:val="000000"/>
          <w:sz w:val="28"/>
          <w:szCs w:val="28"/>
        </w:rPr>
        <w:t xml:space="preserve">, с плоскостью </w:t>
      </w:r>
      <m:oMath>
        <m:r>
          <w:rPr>
            <w:rFonts w:ascii="Cambria Math" w:hAnsi="Cambria Math"/>
            <w:color w:val="000000"/>
            <w:sz w:val="28"/>
            <w:szCs w:val="28"/>
          </w:rPr>
          <m:t>z=c</m:t>
        </m:r>
      </m:oMath>
      <w:r w:rsidRPr="00650354">
        <w:rPr>
          <w:color w:val="000000"/>
          <w:sz w:val="28"/>
          <w:szCs w:val="28"/>
        </w:rPr>
        <w:t>.</w:t>
      </w:r>
    </w:p>
    <w:p w14:paraId="2CA58E34" w14:textId="6C53F49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тобы избежать выхода текущей точки за границы </w:t>
      </w:r>
      <w:hyperlink r:id="rId157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>, следующее приближение</w:t>
      </w:r>
      <w:r w:rsidR="008D6524" w:rsidRPr="008D6524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8D6524" w:rsidRPr="008D652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к точке минимум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из множества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8D6524" w:rsidRPr="008D652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находится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18"/>
        <w:gridCol w:w="856"/>
      </w:tblGrid>
      <w:tr w:rsidR="00253163" w:rsidRPr="00650354" w14:paraId="56F5ED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64D2B5E" w14:textId="1FA406D9" w:rsidR="00253163" w:rsidRPr="0054056D" w:rsidRDefault="008D6524" w:rsidP="00253163">
            <w:pPr>
              <w:jc w:val="both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+1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0" w:type="auto"/>
            <w:vAlign w:val="center"/>
          </w:tcPr>
          <w:p w14:paraId="3985A41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33963FB0" w14:textId="54B2ED2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54056D" w:rsidRPr="0054056D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решение вспомогательной </w:t>
      </w:r>
      <w:hyperlink r:id="rId158" w:history="1">
        <w:r w:rsidRPr="00650354">
          <w:rPr>
            <w:rStyle w:val="a9"/>
            <w:color w:val="000000"/>
            <w:sz w:val="28"/>
            <w:szCs w:val="28"/>
          </w:rPr>
          <w:t>задачи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.</w:t>
      </w:r>
    </w:p>
    <w:p w14:paraId="261607B9" w14:textId="3FD30233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еличина шаг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ϵ [0, 1]</m:t>
        </m:r>
      </m:oMath>
      <w:r w:rsidR="0054056D" w:rsidRPr="0054056D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формуле (6) в разных вариантах </w:t>
      </w:r>
      <w:hyperlink r:id="rId159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 xml:space="preserve"> может определяться разными способами. Приведем два из множества возможных способов.</w:t>
      </w:r>
    </w:p>
    <w:p w14:paraId="3633144E" w14:textId="1584CDD9" w:rsidR="00253163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1-й способ выбора величины шаг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. Величин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54056D" w:rsidRPr="0054056D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ходится как решение </w:t>
      </w:r>
      <w:hyperlink r:id="rId160" w:history="1">
        <w:r w:rsidRPr="00650354">
          <w:rPr>
            <w:rStyle w:val="a9"/>
            <w:color w:val="000000"/>
            <w:sz w:val="28"/>
            <w:szCs w:val="28"/>
          </w:rPr>
          <w:t>задачи одномерной оптимизации</w:t>
        </w:r>
      </w:hyperlink>
      <w:r w:rsidRPr="00650354">
        <w:rPr>
          <w:color w:val="000000"/>
          <w:sz w:val="28"/>
          <w:szCs w:val="28"/>
        </w:rPr>
        <w:t xml:space="preserve">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Ф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r>
          <w:rPr>
            <w:rFonts w:ascii="Cambria Math" w:hAnsi="Cambria Math"/>
            <w:color w:val="000000"/>
            <w:sz w:val="28"/>
            <w:szCs w:val="28"/>
          </w:rPr>
          <m:t>λ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)</m:t>
        </m:r>
      </m:oMath>
      <w:r w:rsidR="0054056D" w:rsidRPr="0054056D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0, 1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:</m:t>
        </m:r>
      </m:oMath>
    </w:p>
    <w:p w14:paraId="22D9AB51" w14:textId="19B60120" w:rsidR="0054056D" w:rsidRPr="002F7AE0" w:rsidRDefault="002F7AE0" w:rsidP="00253163">
      <w:pPr>
        <w:jc w:val="both"/>
        <w:rPr>
          <w:b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+1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</w:rPr>
          <m:t>=Ф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)=</m:t>
        </m:r>
        <m:func>
          <m:func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∈[0,  1]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λ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)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.</m:t>
            </m:r>
          </m:e>
        </m:func>
      </m:oMath>
      <w:r>
        <w:rPr>
          <w:color w:val="000000"/>
          <w:sz w:val="28"/>
          <w:szCs w:val="28"/>
        </w:rPr>
        <w:t xml:space="preserve">            </w:t>
      </w:r>
      <w:r w:rsidRPr="002F7AE0">
        <w:rPr>
          <w:color w:val="000000"/>
          <w:sz w:val="28"/>
          <w:szCs w:val="28"/>
        </w:rPr>
        <w:t xml:space="preserve">    (7)</w:t>
      </w:r>
    </w:p>
    <w:p w14:paraId="7AF94C86" w14:textId="65D75532" w:rsidR="00253163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2-й способ выбора величины шага</w:t>
      </w:r>
      <w:r w:rsidR="002F7AE0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 Полагаем</w:t>
      </w:r>
      <w:r w:rsidR="002F7AE0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1</m:t>
        </m:r>
      </m:oMath>
      <w:r w:rsidRPr="00650354">
        <w:rPr>
          <w:color w:val="000000"/>
          <w:sz w:val="28"/>
          <w:szCs w:val="28"/>
        </w:rPr>
        <w:t xml:space="preserve"> и по формуле (6) находим вектор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. Вычисляем значени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hyperlink r:id="rId161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в полученной точке. Если условие</w:t>
      </w:r>
    </w:p>
    <w:p w14:paraId="10EC4D29" w14:textId="1FE42CD4" w:rsidR="002F7AE0" w:rsidRPr="002F7AE0" w:rsidRDefault="002F7AE0" w:rsidP="00253163">
      <w:pPr>
        <w:jc w:val="both"/>
        <w:rPr>
          <w:color w:val="000000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</m:t>
        </m:r>
        <m:r>
          <w:rPr>
            <w:rFonts w:ascii="Cambria Math" w:hAnsi="Cambria Math"/>
            <w:color w:val="000000"/>
            <w:sz w:val="28"/>
            <w:szCs w:val="28"/>
          </w:rPr>
          <m:t>&lt;</m:t>
        </m:r>
        <m:r>
          <w:rPr>
            <w:rFonts w:ascii="Cambria Math" w:hAnsi="Cambria Math"/>
            <w:color w:val="000000"/>
            <w:sz w:val="28"/>
            <w:szCs w:val="28"/>
          </w:rPr>
          <m:t>Ф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2F7AE0">
        <w:rPr>
          <w:color w:val="000000"/>
          <w:sz w:val="28"/>
          <w:szCs w:val="28"/>
        </w:rPr>
        <w:t xml:space="preserve">                                                                                                 (8)</w:t>
      </w:r>
    </w:p>
    <w:p w14:paraId="1E1CD259" w14:textId="22C5545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 выполнено, то уменьшаем величину шаг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F7AE0" w:rsidRPr="002F7AE0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(например, в два раза) и повторно проверяем выполнение условия (8). Дробление шаг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F7AE0" w:rsidRPr="002F7AE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вычислени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="002F7AE0" w:rsidRPr="002F7AE0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роизводим до выполнения условия (8).</w:t>
      </w:r>
    </w:p>
    <w:p w14:paraId="52BE72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линейной аппроксимации.</w:t>
      </w:r>
    </w:p>
    <w:p w14:paraId="6F33E93C" w14:textId="18E200CA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вариант метода, в котором используется 1-й способ выбора величины шаг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.</w:t>
      </w:r>
    </w:p>
    <w:p w14:paraId="358786E7" w14:textId="4275B8B1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ϵ D</m:t>
        </m:r>
      </m:oMath>
      <w:r w:rsidR="002F7AE0" w:rsidRPr="002F7AE0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m:oMath>
        <m:r>
          <w:rPr>
            <w:rFonts w:ascii="Cambria Math" w:hAnsi="Cambria Math"/>
            <w:color w:val="000000"/>
            <w:sz w:val="28"/>
            <w:szCs w:val="28"/>
          </w:rPr>
          <m:t>r=0</m:t>
        </m:r>
      </m:oMath>
      <w:r w:rsidRPr="00650354">
        <w:rPr>
          <w:color w:val="000000"/>
          <w:sz w:val="28"/>
          <w:szCs w:val="28"/>
        </w:rPr>
        <w:t xml:space="preserve">. </w:t>
      </w:r>
    </w:p>
    <w:p w14:paraId="2B4F192C" w14:textId="6B9A936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Вычисляем градиенты функций</w:t>
      </w:r>
      <w:r w:rsidR="002F7AE0" w:rsidRPr="002F7AE0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, j ϵ [1, l]</m:t>
        </m:r>
      </m:oMath>
      <w:r w:rsidRPr="00650354">
        <w:rPr>
          <w:color w:val="000000"/>
          <w:sz w:val="28"/>
          <w:szCs w:val="28"/>
        </w:rPr>
        <w:t xml:space="preserve"> в точк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. </w:t>
      </w:r>
    </w:p>
    <w:p w14:paraId="14856AE1" w14:textId="117188F0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</w:t>
      </w:r>
      <w:hyperlink r:id="rId162" w:history="1">
        <w:r w:rsidRPr="00650354">
          <w:rPr>
            <w:rStyle w:val="a9"/>
            <w:color w:val="000000"/>
            <w:sz w:val="28"/>
            <w:szCs w:val="28"/>
          </w:rPr>
          <w:t>задачу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 – находим точку</w:t>
      </w:r>
      <w:r w:rsidR="002F7AE0" w:rsidRPr="002F7AE0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. </w:t>
      </w:r>
    </w:p>
    <w:p w14:paraId="5D61EE90" w14:textId="0CF9D135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одномерную задачу минимизации (7) – находим величину шаг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2F7AE0" w:rsidRPr="002F7AE0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вектор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</m:oMath>
      <w:r w:rsidRPr="00650354">
        <w:rPr>
          <w:color w:val="000000"/>
          <w:sz w:val="28"/>
          <w:szCs w:val="28"/>
        </w:rPr>
        <w:t xml:space="preserve">. </w:t>
      </w:r>
    </w:p>
    <w:p w14:paraId="1109E654" w14:textId="01F92A3D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≈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Ф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≈Ф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m:oMath>
        <m:r>
          <w:rPr>
            <w:rFonts w:ascii="Cambria Math" w:hAnsi="Cambria Math"/>
            <w:color w:val="000000"/>
            <w:sz w:val="28"/>
            <w:szCs w:val="28"/>
          </w:rPr>
          <m:t>r=r+1</m:t>
        </m:r>
      </m:oMath>
      <w:r w:rsidR="00E35623">
        <w:rPr>
          <w:noProof/>
          <w:color w:val="000000"/>
          <w:sz w:val="28"/>
          <w:szCs w:val="28"/>
          <w:lang w:val="en-US"/>
        </w:rPr>
        <w:t xml:space="preserve"> </w:t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E5583C" wp14:editId="4F76C525">
            <wp:extent cx="133350" cy="123825"/>
            <wp:effectExtent l="0" t="0" r="0" b="0"/>
            <wp:docPr id="408" name="Рисунок 4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5DA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 </w:t>
      </w:r>
      <w:hyperlink r:id="rId163" w:history="1">
        <w:r w:rsidRPr="00650354">
          <w:rPr>
            <w:rStyle w:val="a9"/>
            <w:color w:val="000000"/>
            <w:sz w:val="28"/>
            <w:szCs w:val="28"/>
          </w:rPr>
          <w:t>стандартные условия окончания итераций</w:t>
        </w:r>
      </w:hyperlink>
    </w:p>
    <w:p w14:paraId="7E1C7952" w14:textId="607DE2AD" w:rsidR="00253163" w:rsidRPr="00E35623" w:rsidRDefault="00E35623" w:rsidP="00253163">
      <w:pPr>
        <w:jc w:val="both"/>
        <w:rPr>
          <w:i/>
          <w:color w:val="000000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+1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λ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r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,</m:t>
          </m:r>
        </m:oMath>
      </m:oMathPara>
    </w:p>
    <w:p w14:paraId="25673E3E" w14:textId="1CDD3B81" w:rsidR="00253163" w:rsidRPr="00E35623" w:rsidRDefault="00E35623" w:rsidP="00253163">
      <w:pPr>
        <w:jc w:val="both"/>
        <w:rPr>
          <w:i/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|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Ф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r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+1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Ф(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|≤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noProof/>
                  <w:color w:val="000000"/>
                  <w:sz w:val="28"/>
                  <w:szCs w:val="28"/>
                </w:rPr>
                <m:t>Ф</m:t>
              </m:r>
            </m:sub>
          </m:sSub>
        </m:oMath>
      </m:oMathPara>
    </w:p>
    <w:p w14:paraId="04CBA951" w14:textId="4A955E9F" w:rsidR="00253163" w:rsidRPr="00650354" w:rsidRDefault="00E35623" w:rsidP="00253163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ли условии</w:t>
      </w:r>
    </w:p>
    <w:p w14:paraId="142B4545" w14:textId="5F5BD180" w:rsidR="00253163" w:rsidRPr="00E35623" w:rsidRDefault="00E35623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||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∇</m:t>
        </m:r>
        <m:r>
          <w:rPr>
            <w:rFonts w:ascii="Cambria Math" w:hAnsi="Cambria Math"/>
            <w:color w:val="000000"/>
            <w:sz w:val="28"/>
            <w:szCs w:val="28"/>
          </w:rPr>
          <m:t>Ф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+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)||≤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sz w:val="28"/>
                <w:szCs w:val="28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color w:val="000000"/>
                <w:sz w:val="28"/>
                <w:szCs w:val="28"/>
              </w:rPr>
              <m:t>∇</m:t>
            </m:r>
          </m:sub>
        </m:sSub>
      </m:oMath>
      <w:r>
        <w:rPr>
          <w:noProof/>
          <w:color w:val="000000"/>
          <w:sz w:val="28"/>
          <w:szCs w:val="28"/>
        </w:rPr>
        <w:t>,</w:t>
      </w:r>
    </w:p>
    <w:p w14:paraId="5B0D2E6C" w14:textId="6317771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AFF18A" wp14:editId="40D2363E">
            <wp:extent cx="200025" cy="200025"/>
            <wp:effectExtent l="0" t="0" r="0" b="0"/>
            <wp:docPr id="412" name="Рисунок 4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?k=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нстанта, определяющая требуемую точность решения по градиенту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Ф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>.</w:t>
      </w:r>
    </w:p>
    <w:p w14:paraId="23BAD49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тметим следующие трудности, возникающие при использовании </w:t>
      </w:r>
      <w:hyperlink r:id="rId165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:</w:t>
      </w:r>
    </w:p>
    <w:p w14:paraId="517A0875" w14:textId="4874CDF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функция </w:t>
      </w:r>
      <m:oMath>
        <m:r>
          <w:rPr>
            <w:rFonts w:ascii="Cambria Math" w:hAnsi="Cambria Math"/>
            <w:color w:val="000000"/>
            <w:sz w:val="28"/>
            <w:szCs w:val="28"/>
          </w:rPr>
          <m:t>Ф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650354">
        <w:rPr>
          <w:color w:val="000000"/>
          <w:sz w:val="28"/>
          <w:szCs w:val="28"/>
        </w:rPr>
        <w:t xml:space="preserve">имеет высокую степень нелинейности, то на основе решения вспомогательной задачи минимизации (5) направление поиска может быть выбрано слишком неточно (см. рис. 2), что приводит к медленной сходимости метода. </w:t>
      </w:r>
    </w:p>
    <w:p w14:paraId="51A35069" w14:textId="4B8730A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етод требует, чтобы точк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p>
        </m:sSup>
      </m:oMath>
      <w:r w:rsidRPr="00650354">
        <w:rPr>
          <w:color w:val="000000"/>
          <w:sz w:val="28"/>
          <w:szCs w:val="28"/>
        </w:rPr>
        <w:t xml:space="preserve">принадлежала </w:t>
      </w:r>
      <w:hyperlink r:id="rId166" w:history="1">
        <w:r w:rsidRPr="00650354">
          <w:rPr>
            <w:rStyle w:val="a9"/>
            <w:color w:val="000000"/>
            <w:sz w:val="28"/>
            <w:szCs w:val="28"/>
          </w:rPr>
          <w:t>множеству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. Если это требование не выполнено, то прежде приходится использовать какой-либо метод поиска точки, принадлежащей множеству допустимых значений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70"/>
      </w:tblGrid>
      <w:tr w:rsidR="00253163" w:rsidRPr="00650354" w14:paraId="10DC651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50B92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4D00D57" wp14:editId="4C9C9EB1">
                  <wp:extent cx="5372100" cy="3371850"/>
                  <wp:effectExtent l="0" t="0" r="0" b="0"/>
                  <wp:docPr id="417" name="Рисунок 41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1FCFB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Направление поиска (</w:t>
      </w:r>
      <w:r w:rsidRPr="00E35623">
        <w:rPr>
          <w:color w:val="000000"/>
          <w:sz w:val="28"/>
          <w:szCs w:val="28"/>
          <w:highlight w:val="yellow"/>
        </w:rPr>
        <w:t>Xr+1-Xr</w:t>
      </w:r>
      <w:r w:rsidRPr="00650354">
        <w:rPr>
          <w:color w:val="000000"/>
          <w:sz w:val="28"/>
          <w:szCs w:val="28"/>
        </w:rPr>
        <w:t>), которое обеспечивает метод на основе линейной аппроксимации, далеко от оптимального направления (</w:t>
      </w:r>
      <w:r w:rsidRPr="00E35623">
        <w:rPr>
          <w:color w:val="000000"/>
          <w:sz w:val="28"/>
          <w:szCs w:val="28"/>
          <w:highlight w:val="yellow"/>
        </w:rPr>
        <w:t>X*-</w:t>
      </w:r>
      <w:proofErr w:type="spellStart"/>
      <w:r w:rsidRPr="00E35623">
        <w:rPr>
          <w:color w:val="000000"/>
          <w:sz w:val="28"/>
          <w:szCs w:val="28"/>
          <w:highlight w:val="yellow"/>
        </w:rPr>
        <w:t>Xr</w:t>
      </w:r>
      <w:proofErr w:type="spellEnd"/>
      <w:r w:rsidRPr="00650354">
        <w:rPr>
          <w:color w:val="000000"/>
          <w:sz w:val="28"/>
          <w:szCs w:val="28"/>
        </w:rPr>
        <w:t>).</w:t>
      </w:r>
    </w:p>
    <w:p w14:paraId="497198E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озможны модификации </w:t>
      </w:r>
      <w:hyperlink r:id="rId168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, при которых необходимые производные вычисляются с помощью конечных разностей.</w:t>
      </w:r>
    </w:p>
    <w:p w14:paraId="2604D015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21" w:name="_Toc421036487"/>
      <w:r w:rsidRPr="00650354">
        <w:rPr>
          <w:rFonts w:ascii="Times New Roman" w:hAnsi="Times New Roman" w:cs="Times New Roman"/>
          <w:color w:val="000000"/>
          <w:sz w:val="28"/>
          <w:szCs w:val="28"/>
        </w:rPr>
        <w:t>9.5. Метод проекции градиента</w:t>
      </w:r>
      <w:bookmarkEnd w:id="2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1AF858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169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6"/>
        <w:gridCol w:w="738"/>
      </w:tblGrid>
      <w:tr w:rsidR="00253163" w:rsidRPr="00650354" w14:paraId="4FF31D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5A17177" w14:textId="4095EAC0" w:rsidR="00253163" w:rsidRPr="00E35623" w:rsidRDefault="00E35623" w:rsidP="00253163">
            <w:pPr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Pr="00E35623">
              <w:rPr>
                <w:noProof/>
                <w:color w:val="000000"/>
                <w:sz w:val="28"/>
                <w:szCs w:val="28"/>
              </w:rPr>
              <w:t>,</w:t>
            </w:r>
          </w:p>
        </w:tc>
        <w:tc>
          <w:tcPr>
            <w:tcW w:w="0" w:type="auto"/>
            <w:vAlign w:val="center"/>
          </w:tcPr>
          <w:p w14:paraId="7D8AC6A2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3CD1D3AA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70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95"/>
        <w:gridCol w:w="779"/>
      </w:tblGrid>
      <w:tr w:rsidR="00253163" w:rsidRPr="00650354" w14:paraId="42C473A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8B20469" w14:textId="4AEAF914" w:rsidR="00253163" w:rsidRPr="00E35623" w:rsidRDefault="00E35623" w:rsidP="00253163">
            <w:pPr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D=</m:t>
                </m:r>
                <m:d>
                  <m:dPr>
                    <m:begChr m:val="{"/>
                    <m:endChr m:val="|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X 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(X)≥0, 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 ϵ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[1, l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]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}</m:t>
                </m:r>
              </m:oMath>
            </m:oMathPara>
          </w:p>
        </w:tc>
        <w:tc>
          <w:tcPr>
            <w:tcW w:w="0" w:type="auto"/>
            <w:vAlign w:val="center"/>
          </w:tcPr>
          <w:p w14:paraId="40602050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0596B328" w14:textId="222208F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</w:t>
      </w:r>
      <w:hyperlink r:id="rId171" w:history="1">
        <w:r w:rsidRPr="00650354">
          <w:rPr>
            <w:rStyle w:val="a9"/>
            <w:color w:val="000000"/>
            <w:sz w:val="28"/>
            <w:szCs w:val="28"/>
          </w:rPr>
          <w:t>целевая функция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E35623" w:rsidRPr="00E35623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</w:t>
      </w:r>
      <w:hyperlink r:id="rId172" w:history="1">
        <w:r w:rsidRPr="00650354">
          <w:rPr>
            <w:rStyle w:val="a9"/>
            <w:color w:val="000000"/>
            <w:sz w:val="28"/>
            <w:szCs w:val="28"/>
          </w:rPr>
          <w:t>ограничивающие функции</w:t>
        </w:r>
      </w:hyperlink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, jϵ[1,l]</m:t>
        </m:r>
      </m:oMath>
      <w:r w:rsidRPr="00650354">
        <w:rPr>
          <w:color w:val="000000"/>
          <w:sz w:val="28"/>
          <w:szCs w:val="28"/>
        </w:rPr>
        <w:t xml:space="preserve"> являются непрерывными и дифференцируемыми функциями, а ограничивающие функции еще и выпуклы.</w:t>
      </w:r>
    </w:p>
    <w:p w14:paraId="0163A9F3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ектирование точки на множество.</w:t>
      </w:r>
    </w:p>
    <w:p w14:paraId="677B8D64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2" w:name="T873752674"/>
      <w:bookmarkEnd w:id="22"/>
      <w:r w:rsidRPr="00650354">
        <w:rPr>
          <w:color w:val="000000"/>
          <w:sz w:val="28"/>
          <w:szCs w:val="28"/>
        </w:rPr>
        <w:t xml:space="preserve">Идея </w:t>
      </w:r>
      <w:hyperlink r:id="rId173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состоит в том, что если на некоторой итерации точка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08"/>
        <w:gridCol w:w="1166"/>
      </w:tblGrid>
      <w:tr w:rsidR="00253163" w:rsidRPr="00650354" w14:paraId="00DCDA6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EC256D" w14:textId="4F28ACBE" w:rsidR="00253163" w:rsidRPr="0092288B" w:rsidRDefault="0092288B" w:rsidP="00253163">
            <w:pPr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+1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r</m:t>
                  </m:r>
                </m:sup>
              </m:sSup>
            </m:oMath>
            <w:r>
              <w:rPr>
                <w:noProof/>
                <w:color w:val="000000"/>
                <w:sz w:val="28"/>
                <w:szCs w:val="28"/>
                <w:lang w:val="en-US"/>
              </w:rPr>
              <w:t>,</w:t>
            </w:r>
          </w:p>
        </w:tc>
        <w:tc>
          <w:tcPr>
            <w:tcW w:w="0" w:type="auto"/>
            <w:vAlign w:val="center"/>
          </w:tcPr>
          <w:p w14:paraId="43647B59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33B274EF" w14:textId="0032BA20" w:rsidR="00253163" w:rsidRPr="00650354" w:rsidRDefault="00253163" w:rsidP="00253163">
      <w:pPr>
        <w:rPr>
          <w:color w:val="000000"/>
          <w:sz w:val="28"/>
          <w:szCs w:val="28"/>
        </w:rPr>
      </w:pPr>
      <w:bookmarkStart w:id="23" w:name="T1983331208"/>
      <w:bookmarkEnd w:id="23"/>
      <w:r w:rsidRPr="00650354">
        <w:rPr>
          <w:color w:val="000000"/>
          <w:sz w:val="28"/>
          <w:szCs w:val="28"/>
        </w:rPr>
        <w:t xml:space="preserve">полученная с помощью </w:t>
      </w:r>
      <w:hyperlink r:id="rId174" w:history="1">
        <w:r w:rsidRPr="00650354">
          <w:rPr>
            <w:rStyle w:val="a9"/>
            <w:color w:val="000000"/>
            <w:sz w:val="28"/>
            <w:szCs w:val="28"/>
          </w:rPr>
          <w:t>градиентного метода наискорейшего спуска</w:t>
        </w:r>
      </w:hyperlink>
      <w:r w:rsidRPr="00650354">
        <w:rPr>
          <w:color w:val="000000"/>
          <w:sz w:val="28"/>
          <w:szCs w:val="28"/>
        </w:rPr>
        <w:t xml:space="preserve"> (см. главу 7), оказывается вне </w:t>
      </w:r>
      <w:hyperlink r:id="rId175" w:history="1">
        <w:r w:rsidRPr="00650354">
          <w:rPr>
            <w:rStyle w:val="a9"/>
            <w:color w:val="000000"/>
            <w:sz w:val="28"/>
            <w:szCs w:val="28"/>
          </w:rPr>
          <w:t>множества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>, то она возвращается на это множество. Возврат производится с помощью процедуры "</w:t>
      </w:r>
      <w:hyperlink r:id="rId176" w:history="1">
        <w:r w:rsidRPr="00650354">
          <w:rPr>
            <w:rStyle w:val="a9"/>
            <w:color w:val="000000"/>
            <w:sz w:val="28"/>
            <w:szCs w:val="28"/>
          </w:rPr>
          <w:t>проекция точки на множество</w:t>
        </w:r>
      </w:hyperlink>
      <w:r w:rsidRPr="00650354">
        <w:rPr>
          <w:color w:val="000000"/>
          <w:sz w:val="28"/>
          <w:szCs w:val="28"/>
        </w:rPr>
        <w:t xml:space="preserve">". Напомним, что в формуле (3)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="0092288B" w:rsidRPr="0092288B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длина шага на </w:t>
      </w:r>
      <m:oMath>
        <m:r>
          <w:rPr>
            <w:rFonts w:ascii="Cambria Math" w:hAnsi="Cambria Math"/>
            <w:color w:val="000000"/>
            <w:sz w:val="28"/>
            <w:szCs w:val="28"/>
          </w:rPr>
          <m:t>r</m:t>
        </m:r>
      </m:oMath>
      <w:r w:rsidRPr="00650354">
        <w:rPr>
          <w:color w:val="000000"/>
          <w:sz w:val="28"/>
          <w:szCs w:val="28"/>
        </w:rPr>
        <w:t xml:space="preserve">-ой итерации в направлении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>;</w:t>
      </w:r>
    </w:p>
    <w:p w14:paraId="603CC96B" w14:textId="5D7E27D5" w:rsidR="00253163" w:rsidRPr="0092288B" w:rsidRDefault="0092288B" w:rsidP="00253163">
      <w:pPr>
        <w:rPr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r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∇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Ф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sup>
              </m:s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∇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Ф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sup>
                      </m:sSup>
                    </m:e>
                  </m:d>
                </m:e>
              </m:d>
            </m:den>
          </m:f>
          <m:r>
            <w:rPr>
              <w:rFonts w:ascii="Cambria Math" w:hAnsi="Cambria Math"/>
              <w:noProof/>
              <w:color w:val="000000"/>
              <w:sz w:val="28"/>
              <w:szCs w:val="28"/>
              <w:lang w:val="en-US"/>
            </w:rPr>
            <m:t>-</m:t>
          </m:r>
        </m:oMath>
      </m:oMathPara>
    </w:p>
    <w:p w14:paraId="1707F5FD" w14:textId="7FCEF0CB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единичный вектор направления антиградиента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92288B" w:rsidRPr="0092288B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точк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sup>
        </m:sSup>
      </m:oMath>
      <w:r w:rsidRPr="00650354">
        <w:rPr>
          <w:color w:val="000000"/>
          <w:sz w:val="28"/>
          <w:szCs w:val="28"/>
        </w:rPr>
        <w:t xml:space="preserve">, </w:t>
      </w:r>
      <w:r w:rsidR="0092288B" w:rsidRPr="0092288B">
        <w:rPr>
          <w:color w:val="000000"/>
          <w:sz w:val="28"/>
          <w:szCs w:val="28"/>
        </w:rPr>
        <w:t>||*||</w:t>
      </w:r>
      <w:r w:rsidR="0092288B" w:rsidRPr="0092288B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некоторая векторная норма, например, евклидова.</w:t>
      </w:r>
    </w:p>
    <w:p w14:paraId="27749A1E" w14:textId="05436B8E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пределение. Проекцией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</w:rPr>
          <m:t>ϵ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m:oMath>
        <m:r>
          <w:rPr>
            <w:rFonts w:ascii="Cambria Math" w:hAnsi="Cambria Math"/>
            <w:color w:val="000000"/>
            <w:sz w:val="28"/>
            <w:szCs w:val="28"/>
          </w:rPr>
          <m:t>D⊂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="00415A5F" w:rsidRPr="00415A5F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зывается ближайшая к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415A5F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точка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acc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ножества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Pr="00650354">
        <w:rPr>
          <w:color w:val="000000"/>
          <w:sz w:val="28"/>
          <w:szCs w:val="28"/>
        </w:rPr>
        <w:t xml:space="preserve">. Т.е. точка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color w:val="000000"/>
            <w:sz w:val="28"/>
            <w:szCs w:val="28"/>
          </w:rPr>
          <m:t>∈D</m:t>
        </m:r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зывается проекцией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X ϵ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m:oMath>
        <m:r>
          <w:rPr>
            <w:rFonts w:ascii="Cambria Math" w:hAnsi="Cambria Math"/>
            <w:color w:val="000000"/>
            <w:sz w:val="28"/>
            <w:szCs w:val="28"/>
          </w:rPr>
          <m:t>D⊂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 есл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67"/>
        <w:gridCol w:w="1007"/>
      </w:tblGrid>
      <w:tr w:rsidR="00253163" w:rsidRPr="00650354" w14:paraId="2ACCCF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F493502" w14:textId="16ADEC2E" w:rsidR="00253163" w:rsidRPr="00415A5F" w:rsidRDefault="00415A5F" w:rsidP="00415A5F">
            <w:pPr>
              <w:rPr>
                <w:i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ρ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,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Y∈D</m:t>
                        </m:r>
                      </m:lim>
                    </m:limLow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ρ</m:t>
                    </m:r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, Y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0" w:type="auto"/>
            <w:vAlign w:val="center"/>
          </w:tcPr>
          <w:p w14:paraId="76836BD5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E537E91" w14:textId="06D0739C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ρ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B</m:t>
            </m:r>
          </m:e>
        </m:d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расстояние между точками </w:t>
      </w:r>
      <m:oMath>
        <m:r>
          <w:rPr>
            <w:rFonts w:ascii="Cambria Math" w:hAnsi="Cambria Math"/>
            <w:color w:val="000000"/>
            <w:sz w:val="28"/>
            <w:szCs w:val="28"/>
          </w:rPr>
          <m:t>A∈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, B∈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некоторой метрике, например,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ρ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B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||A-B||</m:t>
        </m:r>
      </m:oMath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DCB6E4" wp14:editId="05EFD588">
            <wp:extent cx="133350" cy="123825"/>
            <wp:effectExtent l="0" t="0" r="0" b="0"/>
            <wp:docPr id="443" name="Рисунок 4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B44DD" w14:textId="34CDF02F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екцию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</m:acc>
      </m:oMath>
      <w:r w:rsidR="00415A5F" w:rsidRPr="00415A5F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</m:oMath>
      <w:r w:rsidR="008D7A38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m:oMath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8D7A38" w:rsidRPr="00650354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будем обозначать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X</m:t>
        </m:r>
      </m:oMath>
      <w:r w:rsidR="008D7A38" w:rsidRPr="008D7A38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(см. рис. 1). Очевидно, что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X</m:t>
        </m:r>
      </m:oMath>
      <w:r w:rsidRPr="00650354">
        <w:rPr>
          <w:color w:val="000000"/>
          <w:sz w:val="28"/>
          <w:szCs w:val="28"/>
        </w:rPr>
        <w:t xml:space="preserve">, есл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∈D</m:t>
        </m:r>
      </m:oMath>
      <w:r w:rsidRPr="00650354">
        <w:rPr>
          <w:color w:val="000000"/>
          <w:sz w:val="28"/>
          <w:szCs w:val="28"/>
        </w:rPr>
        <w:t>.</w:t>
      </w:r>
    </w:p>
    <w:tbl>
      <w:tblPr>
        <w:tblW w:w="824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241"/>
      </w:tblGrid>
      <w:tr w:rsidR="00253163" w:rsidRPr="00650354" w14:paraId="6CB0881C" w14:textId="77777777" w:rsidTr="00253163">
        <w:trPr>
          <w:trHeight w:val="550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FD90FF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9CC5013" wp14:editId="6E28AB96">
                  <wp:extent cx="4819650" cy="3581400"/>
                  <wp:effectExtent l="0" t="0" r="0" b="0"/>
                  <wp:docPr id="450" name="Рисунок 450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9650" cy="358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629594" w14:textId="088B5D98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определению проекции точки на множество. Прямая l является касательной к границе области D в точк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X</m:t>
        </m:r>
      </m:oMath>
      <w:r w:rsidRPr="00650354">
        <w:rPr>
          <w:color w:val="000000"/>
          <w:sz w:val="28"/>
          <w:szCs w:val="28"/>
        </w:rPr>
        <w:t>.</w:t>
      </w:r>
    </w:p>
    <w:p w14:paraId="20112EE7" w14:textId="21ED82D4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жно показать, что если </w:t>
      </w:r>
      <w:r w:rsidR="008D7A38">
        <w:rPr>
          <w:noProof/>
          <w:color w:val="000000"/>
          <w:sz w:val="28"/>
          <w:szCs w:val="28"/>
          <w:lang w:val="en-US"/>
        </w:rPr>
        <w:t>D</w:t>
      </w:r>
      <w:r w:rsidR="008D7A38" w:rsidRPr="008D7A38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— замкнутое </w:t>
      </w:r>
      <w:hyperlink r:id="rId178" w:history="1">
        <w:r w:rsidRPr="00650354">
          <w:rPr>
            <w:rStyle w:val="a9"/>
            <w:color w:val="000000"/>
            <w:sz w:val="28"/>
            <w:szCs w:val="28"/>
          </w:rPr>
          <w:t>выпуклое множество</w:t>
        </w:r>
      </w:hyperlink>
      <w:r w:rsidRPr="00650354">
        <w:rPr>
          <w:color w:val="000000"/>
          <w:sz w:val="28"/>
          <w:szCs w:val="28"/>
        </w:rPr>
        <w:t xml:space="preserve"> пространства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 то для любой точки</w:t>
      </w:r>
      <w:r w:rsidR="00415A5F" w:rsidRPr="00415A5F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∈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 xml:space="preserve"> существует единственная ее проекция на это множество.</w:t>
      </w:r>
      <w:bookmarkStart w:id="24" w:name="_GoBack"/>
      <w:bookmarkEnd w:id="24"/>
    </w:p>
    <w:p w14:paraId="4E4109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поиска </w:t>
      </w:r>
      <w:hyperlink r:id="rId179" w:history="1">
        <w:r w:rsidRPr="00650354">
          <w:rPr>
            <w:rStyle w:val="a9"/>
            <w:color w:val="000000"/>
            <w:sz w:val="28"/>
            <w:szCs w:val="28"/>
          </w:rPr>
          <w:t>проекции точки на множество</w:t>
        </w:r>
      </w:hyperlink>
      <w:r w:rsidRPr="00650354">
        <w:rPr>
          <w:color w:val="000000"/>
          <w:sz w:val="28"/>
          <w:szCs w:val="28"/>
        </w:rPr>
        <w:t xml:space="preserve"> также является многомерной </w:t>
      </w:r>
      <w:hyperlink r:id="rId180" w:history="1">
        <w:r w:rsidRPr="00650354">
          <w:rPr>
            <w:rStyle w:val="a9"/>
            <w:color w:val="000000"/>
            <w:sz w:val="28"/>
            <w:szCs w:val="28"/>
          </w:rPr>
          <w:t>задаче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и ее решении может вызвать в общем случае значительные затруднения.</w:t>
      </w:r>
    </w:p>
    <w:p w14:paraId="30079C64" w14:textId="3C6B744C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становится </w:t>
      </w:r>
      <w:hyperlink r:id="rId181" w:history="1">
        <w:r w:rsidRPr="00650354">
          <w:rPr>
            <w:rStyle w:val="a9"/>
            <w:color w:val="000000"/>
            <w:sz w:val="28"/>
            <w:szCs w:val="28"/>
          </w:rPr>
          <w:t>задачей квадратич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, если множество </w:t>
      </w:r>
      <w:r w:rsidR="008D7A38">
        <w:rPr>
          <w:noProof/>
          <w:color w:val="000000"/>
          <w:sz w:val="28"/>
          <w:szCs w:val="28"/>
          <w:lang w:val="en-US"/>
        </w:rPr>
        <w:t>D</w:t>
      </w:r>
      <w:r w:rsidR="008D7A38" w:rsidRPr="008D7A38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задается лишь линейными ограничениями типа неравенств и если функция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ρ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, Y</m:t>
            </m:r>
          </m:e>
        </m:d>
      </m:oMath>
      <w:r w:rsidR="008D7A38" w:rsidRPr="008D7A38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является квадратичной функцией </w:t>
      </w:r>
      <m:oMath>
        <m:r>
          <w:rPr>
            <w:rFonts w:ascii="Cambria Math" w:hAnsi="Cambria Math"/>
            <w:color w:val="000000"/>
            <w:sz w:val="28"/>
            <w:szCs w:val="28"/>
          </w:rPr>
          <m:t>Y</m:t>
        </m:r>
      </m:oMath>
      <w:r w:rsidRPr="00650354">
        <w:rPr>
          <w:color w:val="000000"/>
          <w:sz w:val="28"/>
          <w:szCs w:val="28"/>
        </w:rPr>
        <w:t xml:space="preserve">, например, есл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ρ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, Y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||X-Y||</m:t>
        </m:r>
      </m:oMath>
      <w:r w:rsidRPr="00650354">
        <w:rPr>
          <w:color w:val="000000"/>
          <w:sz w:val="28"/>
          <w:szCs w:val="28"/>
        </w:rPr>
        <w:t>.</w:t>
      </w:r>
    </w:p>
    <w:p w14:paraId="2F076FA9" w14:textId="6B63C654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ибольший практический интерес представляет ситуация, когда множество </w:t>
      </w:r>
      <w:r w:rsidR="008D7A38">
        <w:rPr>
          <w:color w:val="000000"/>
          <w:sz w:val="28"/>
          <w:szCs w:val="28"/>
          <w:lang w:val="en-US"/>
        </w:rPr>
        <w:t>D</w:t>
      </w:r>
      <w:r w:rsidR="008D7A38" w:rsidRPr="008D7A38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таково, что задача (4) может быть решена в явном виде. Приведем несколько наиболее практически важных примеров таких множеств.</w:t>
      </w:r>
    </w:p>
    <w:p w14:paraId="4B537D3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комбинации метода проекции градиента с методом дробления шага.</w:t>
      </w:r>
    </w:p>
    <w:p w14:paraId="5CF854A4" w14:textId="77777777" w:rsidR="00253163" w:rsidRPr="00650354" w:rsidRDefault="002028CB" w:rsidP="00253163">
      <w:pPr>
        <w:rPr>
          <w:color w:val="000000"/>
          <w:sz w:val="28"/>
          <w:szCs w:val="28"/>
        </w:rPr>
      </w:pPr>
      <w:hyperlink r:id="rId182" w:history="1">
        <w:r w:rsidR="00253163" w:rsidRPr="00650354">
          <w:rPr>
            <w:rStyle w:val="a9"/>
            <w:color w:val="000000"/>
            <w:sz w:val="28"/>
            <w:szCs w:val="28"/>
          </w:rPr>
          <w:t>Метод проекции градиента</w:t>
        </w:r>
      </w:hyperlink>
      <w:r w:rsidR="00253163" w:rsidRPr="00650354">
        <w:rPr>
          <w:color w:val="000000"/>
          <w:sz w:val="28"/>
          <w:szCs w:val="28"/>
        </w:rPr>
        <w:t xml:space="preserve"> может быть скомбинирован со многими градиентными методами (см. главу 7). Рассмотрим комбинацию метода проекции градиента с градиентным методом дробления шага.</w:t>
      </w:r>
    </w:p>
    <w:p w14:paraId="3DD3FC5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в </w:t>
      </w:r>
      <w:hyperlink r:id="rId183" w:history="1">
        <w:r w:rsidRPr="00650354">
          <w:rPr>
            <w:rStyle w:val="a9"/>
            <w:color w:val="000000"/>
            <w:sz w:val="28"/>
            <w:szCs w:val="28"/>
          </w:rPr>
          <w:t>градиентном методе с дроблением шага</w:t>
        </w:r>
      </w:hyperlink>
      <w:r w:rsidRPr="00650354">
        <w:rPr>
          <w:color w:val="000000"/>
          <w:sz w:val="28"/>
          <w:szCs w:val="28"/>
        </w:rPr>
        <w:t xml:space="preserve"> 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DEDEB8" wp14:editId="41131A40">
            <wp:extent cx="200025" cy="200025"/>
            <wp:effectExtent l="0" t="0" r="0" b="0"/>
            <wp:docPr id="459" name="Рисунок 4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?k=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из условия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67"/>
        <w:gridCol w:w="707"/>
      </w:tblGrid>
      <w:tr w:rsidR="00253163" w:rsidRPr="00650354" w14:paraId="00A3484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88514AA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4E2E830" wp14:editId="5FF2323B">
                  <wp:extent cx="2457450" cy="276225"/>
                  <wp:effectExtent l="0" t="0" r="0" b="0"/>
                  <wp:docPr id="460" name="Рисунок 46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4767CEB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1319481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:</w:t>
      </w:r>
    </w:p>
    <w:p w14:paraId="4BEEF125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7DF57F" wp14:editId="203FF0D7">
            <wp:extent cx="257175" cy="238125"/>
            <wp:effectExtent l="0" t="0" r="0" b="0"/>
            <wp:docPr id="461" name="Рисунок 4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чальную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072A91" wp14:editId="3DF8DAF0">
            <wp:extent cx="190500" cy="238125"/>
            <wp:effectExtent l="0" t="0" r="0" b="0"/>
            <wp:docPr id="462" name="Рисунок 4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?k=1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коэффициент дробления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F3F000" wp14:editId="3F4AD610">
            <wp:extent cx="638175" cy="219075"/>
            <wp:effectExtent l="0" t="0" r="0" b="0"/>
            <wp:docPr id="463" name="Рисунок 4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?k=1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5030824" wp14:editId="505C2F3C">
            <wp:extent cx="352425" cy="152400"/>
            <wp:effectExtent l="0" t="0" r="0" b="0"/>
            <wp:docPr id="464" name="Рисунок 4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?k=1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8A6018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 формуле (3) вычисляем координаты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8CE8AF" wp14:editId="67C7843F">
            <wp:extent cx="409575" cy="314325"/>
            <wp:effectExtent l="0" t="0" r="0" b="0"/>
            <wp:docPr id="465" name="Рисунок 4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?k=10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295CB2" wp14:editId="09D60384">
            <wp:extent cx="1257300" cy="314325"/>
            <wp:effectExtent l="0" t="0" r="0" b="0"/>
            <wp:docPr id="466" name="Рисунок 4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?k=1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этой точки на множество D. </w:t>
      </w:r>
    </w:p>
    <w:p w14:paraId="03957B8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519353" wp14:editId="3E8DD615">
            <wp:extent cx="647700" cy="238125"/>
            <wp:effectExtent l="0" t="0" r="0" b="0"/>
            <wp:docPr id="467" name="Рисунок 4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?k=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5AB214" wp14:editId="4C6E89EC">
            <wp:extent cx="419100" cy="219075"/>
            <wp:effectExtent l="0" t="0" r="0" b="0"/>
            <wp:docPr id="468" name="Рисунок 4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?k=1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AE08B6" wp14:editId="7A91101F">
            <wp:extent cx="409575" cy="238125"/>
            <wp:effectExtent l="0" t="0" r="0" b="0"/>
            <wp:docPr id="469" name="Рисунок 4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?k=10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8B18C1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условие дробления шага выполнено (см. параграф 7.1), то переходим к следующему пункту. Иначе – переходим к п.6. </w:t>
      </w:r>
    </w:p>
    <w:p w14:paraId="6E582D36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246595" wp14:editId="5159C365">
            <wp:extent cx="609600" cy="200025"/>
            <wp:effectExtent l="0" t="0" r="0" b="0"/>
            <wp:docPr id="470" name="Рисунок 4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?k=10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47CB6F2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A9D15B" wp14:editId="3CD17DD4">
            <wp:extent cx="1838325" cy="247650"/>
            <wp:effectExtent l="0" t="0" r="0" b="0"/>
            <wp:docPr id="471" name="Рисунок 4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?k=10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D50BE6" wp14:editId="4736673F">
            <wp:extent cx="495300" cy="152400"/>
            <wp:effectExtent l="0" t="0" r="0" b="0"/>
            <wp:docPr id="472" name="Рисунок 4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?k=1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D23BCEC" wp14:editId="2F1365D4">
            <wp:extent cx="133350" cy="123825"/>
            <wp:effectExtent l="0" t="0" r="0" b="0"/>
            <wp:docPr id="473" name="Рисунок 4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4BCE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ся одно из </w:t>
      </w:r>
      <w:hyperlink r:id="rId198" w:history="1">
        <w:r w:rsidRPr="00650354">
          <w:rPr>
            <w:rStyle w:val="a9"/>
            <w:color w:val="000000"/>
            <w:sz w:val="28"/>
            <w:szCs w:val="28"/>
          </w:rPr>
          <w:t>стандартных условий окончания итераций</w:t>
        </w:r>
      </w:hyperlink>
    </w:p>
    <w:p w14:paraId="337EF209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636436B" wp14:editId="3AC52BB3">
            <wp:extent cx="1647825" cy="238125"/>
            <wp:effectExtent l="0" t="0" r="0" b="0"/>
            <wp:docPr id="474" name="Рисунок 4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?k=1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80522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392A44F9" wp14:editId="25A4E138">
            <wp:extent cx="1752600" cy="238125"/>
            <wp:effectExtent l="0" t="0" r="0" b="0"/>
            <wp:docPr id="475" name="Рисунок 4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?k=1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9B63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ли услов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60F63D" wp14:editId="3FD35448">
            <wp:extent cx="809625" cy="219075"/>
            <wp:effectExtent l="0" t="0" r="0" b="0"/>
            <wp:docPr id="476" name="Рисунок 4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?k=10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552AFE" wp14:editId="435F2E23">
            <wp:extent cx="419100" cy="219075"/>
            <wp:effectExtent l="0" t="0" r="0" b="0"/>
            <wp:docPr id="477" name="Рисунок 4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?k=1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0A20B6D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ю </w:t>
      </w:r>
      <w:hyperlink r:id="rId202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203" w:history="1">
        <w:r w:rsidRPr="00650354">
          <w:rPr>
            <w:rStyle w:val="a9"/>
            <w:color w:val="000000"/>
            <w:sz w:val="28"/>
            <w:szCs w:val="28"/>
          </w:rPr>
          <w:t>градиентного метода с дроблением шага</w:t>
        </w:r>
      </w:hyperlink>
      <w:r w:rsidRPr="00650354">
        <w:rPr>
          <w:color w:val="000000"/>
          <w:sz w:val="28"/>
          <w:szCs w:val="28"/>
        </w:rPr>
        <w:t xml:space="preserve"> иллюстрирует рис. 2, на котором показан фрагмент линий уровня </w:t>
      </w:r>
      <w:hyperlink r:id="rId204" w:history="1">
        <w:r w:rsidRPr="00650354">
          <w:rPr>
            <w:rStyle w:val="a9"/>
            <w:color w:val="000000"/>
            <w:sz w:val="28"/>
            <w:szCs w:val="28"/>
          </w:rPr>
          <w:t xml:space="preserve">функции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Химмельблау</w:t>
        </w:r>
        <w:proofErr w:type="spellEnd"/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565"/>
      </w:tblGrid>
      <w:tr w:rsidR="00253163" w:rsidRPr="00650354" w14:paraId="182D207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4136C44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3579C2B7" wp14:editId="1B2FC3B2">
                  <wp:extent cx="5305425" cy="3886200"/>
                  <wp:effectExtent l="0" t="0" r="0" b="0"/>
                  <wp:docPr id="478" name="Рисунок 47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43D5D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Траектория поиска минимума функции </w:t>
      </w:r>
      <w:proofErr w:type="spellStart"/>
      <w:r w:rsidRPr="00650354">
        <w:rPr>
          <w:color w:val="000000"/>
          <w:sz w:val="28"/>
          <w:szCs w:val="28"/>
        </w:rPr>
        <w:t>Химмельблау</w:t>
      </w:r>
      <w:proofErr w:type="spellEnd"/>
      <w:r w:rsidRPr="00650354">
        <w:rPr>
          <w:color w:val="000000"/>
          <w:sz w:val="28"/>
          <w:szCs w:val="28"/>
        </w:rPr>
        <w:t xml:space="preserve"> комбинацией метода проекции градиента и градиентного метода с дроблением шага.</w:t>
      </w:r>
    </w:p>
    <w:p w14:paraId="43706E8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вестны модификации </w:t>
      </w:r>
      <w:hyperlink r:id="rId206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, ориентированные на решение </w:t>
      </w:r>
      <w:hyperlink r:id="rId207" w:history="1">
        <w:r w:rsidRPr="00650354">
          <w:rPr>
            <w:rStyle w:val="a9"/>
            <w:color w:val="000000"/>
            <w:sz w:val="28"/>
            <w:szCs w:val="28"/>
          </w:rPr>
          <w:t>задач условной оптимизации с ограничениями типа равенств</w:t>
        </w:r>
      </w:hyperlink>
      <w:r w:rsidRPr="00650354">
        <w:rPr>
          <w:color w:val="000000"/>
          <w:sz w:val="28"/>
          <w:szCs w:val="28"/>
        </w:rPr>
        <w:t>.</w:t>
      </w:r>
    </w:p>
    <w:p w14:paraId="4B4E0D4F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5" w:name="_Toc421036537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5"/>
    </w:p>
    <w:p w14:paraId="0C6173B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208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представляет собой неотрицательный октант в </w:t>
      </w:r>
      <w:r w:rsidR="00594FC9" w:rsidRPr="00C71F5B">
        <w:rPr>
          <w:noProof/>
          <w:color w:val="000000"/>
        </w:rPr>
        <w:drawing>
          <wp:inline distT="0" distB="0" distL="0" distR="0" wp14:anchorId="127335A5" wp14:editId="68DDB456">
            <wp:extent cx="3743325" cy="238125"/>
            <wp:effectExtent l="0" t="0" r="0" b="0"/>
            <wp:docPr id="479" name="Рисунок 4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?k=1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дву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1C5C2654" wp14:editId="16372B40">
            <wp:extent cx="238125" cy="190500"/>
            <wp:effectExtent l="0" t="0" r="0" b="0"/>
            <wp:docPr id="480" name="Рисунок 4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?k=1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11A1933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7E998D5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роекция </w:t>
      </w:r>
      <w:r w:rsidR="00594FC9" w:rsidRPr="00C71F5B">
        <w:rPr>
          <w:noProof/>
          <w:color w:val="000000"/>
        </w:rPr>
        <w:drawing>
          <wp:inline distT="0" distB="0" distL="0" distR="0" wp14:anchorId="5D82FBB5" wp14:editId="04FF3735">
            <wp:extent cx="180975" cy="371475"/>
            <wp:effectExtent l="0" t="0" r="0" b="0"/>
            <wp:docPr id="481" name="Рисунок 4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?k=1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DF5A7AC" wp14:editId="642E4CE5">
            <wp:extent cx="180975" cy="171450"/>
            <wp:effectExtent l="0" t="0" r="0" b="0"/>
            <wp:docPr id="482" name="Рисунок 4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неотрицательный октант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5F48DE1B" wp14:editId="097DA7C0">
            <wp:extent cx="219075" cy="180975"/>
            <wp:effectExtent l="0" t="0" r="0" b="0"/>
            <wp:docPr id="483" name="Рисунок 4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?k=10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равна</w:t>
      </w:r>
      <w:r w:rsidR="00594FC9" w:rsidRPr="00C71F5B">
        <w:rPr>
          <w:noProof/>
          <w:color w:val="000000"/>
        </w:rPr>
        <w:drawing>
          <wp:inline distT="0" distB="0" distL="0" distR="0" wp14:anchorId="3499207B" wp14:editId="717FDD35">
            <wp:extent cx="1771650" cy="371475"/>
            <wp:effectExtent l="0" t="0" r="0" b="0"/>
            <wp:docPr id="484" name="Рисунок 4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  <w:r w:rsidR="00594FC9" w:rsidRPr="00C71F5B">
        <w:rPr>
          <w:noProof/>
          <w:color w:val="000000"/>
        </w:rPr>
        <w:drawing>
          <wp:inline distT="0" distB="0" distL="0" distR="0" wp14:anchorId="515621E1" wp14:editId="705E96AB">
            <wp:extent cx="1724025" cy="285750"/>
            <wp:effectExtent l="0" t="0" r="0" b="0"/>
            <wp:docPr id="485" name="Рисунок 4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?k=1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рис. 1 точки </w:t>
      </w:r>
      <w:r w:rsidR="00594FC9" w:rsidRPr="00C71F5B">
        <w:rPr>
          <w:noProof/>
          <w:color w:val="000000"/>
        </w:rPr>
        <w:drawing>
          <wp:inline distT="0" distB="0" distL="0" distR="0" wp14:anchorId="77C70778" wp14:editId="29766F6C">
            <wp:extent cx="495300" cy="238125"/>
            <wp:effectExtent l="0" t="0" r="0" b="0"/>
            <wp:docPr id="486" name="Рисунок 4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?k=1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</w:t>
      </w:r>
      <w:r w:rsidR="00594FC9" w:rsidRPr="00C71F5B">
        <w:rPr>
          <w:noProof/>
          <w:color w:val="000000"/>
        </w:rPr>
        <w:drawing>
          <wp:inline distT="0" distB="0" distL="0" distR="0" wp14:anchorId="3F9D3A35" wp14:editId="0DCED108">
            <wp:extent cx="228600" cy="180975"/>
            <wp:effectExtent l="0" t="0" r="0" b="0"/>
            <wp:docPr id="487" name="Рисунок 4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?k=1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а точка </w:t>
      </w:r>
      <w:r w:rsidR="00594FC9" w:rsidRPr="00C71F5B">
        <w:rPr>
          <w:noProof/>
          <w:color w:val="000000"/>
        </w:rPr>
        <w:drawing>
          <wp:inline distT="0" distB="0" distL="0" distR="0" wp14:anchorId="5235E836" wp14:editId="791A4451">
            <wp:extent cx="238125" cy="200025"/>
            <wp:effectExtent l="0" t="0" r="0" b="0"/>
            <wp:docPr id="488" name="Рисунок 4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- принадлежит этому множеству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160"/>
      </w:tblGrid>
      <w:tr w:rsidR="00253163" w:rsidRPr="00C71F5B" w14:paraId="5904688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3D0B6DF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lastRenderedPageBreak/>
              <w:drawing>
                <wp:inline distT="0" distB="0" distL="0" distR="0" wp14:anchorId="7FBBDC6C" wp14:editId="650404F5">
                  <wp:extent cx="5048250" cy="3971925"/>
                  <wp:effectExtent l="0" t="0" r="0" b="0"/>
                  <wp:docPr id="489" name="Рисунок 489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0" cy="397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2B8D0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36CE8BBB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6" w:name="_Toc421036538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6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CD34945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220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63F103B" wp14:editId="1C5E907C">
            <wp:extent cx="190500" cy="180975"/>
            <wp:effectExtent l="0" t="0" r="0" b="0"/>
            <wp:docPr id="490" name="Рисунок 4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?k=1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72D9B1D8" wp14:editId="2488B2A4">
            <wp:extent cx="1219200" cy="238125"/>
            <wp:effectExtent l="0" t="0" r="0" b="0"/>
            <wp:docPr id="491" name="Рисунок 4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?k=1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четыре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2B3A0B21" wp14:editId="6CC9CAC0">
            <wp:extent cx="238125" cy="190500"/>
            <wp:effectExtent l="0" t="0" r="0" b="0"/>
            <wp:docPr id="492" name="Рисунок 4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?k=1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40AEA8B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078B6D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223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147418D2" wp14:editId="44E8E783">
            <wp:extent cx="180975" cy="171450"/>
            <wp:effectExtent l="0" t="0" r="0" b="0"/>
            <wp:docPr id="493" name="Рисунок 4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?k=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36066169" wp14:editId="2DD3C44D">
            <wp:extent cx="1162050" cy="209550"/>
            <wp:effectExtent l="0" t="0" r="0" b="0"/>
            <wp:docPr id="494" name="Рисунок 4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?k=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01E7891" wp14:editId="1C042E2A">
            <wp:extent cx="2238375" cy="276225"/>
            <wp:effectExtent l="0" t="0" r="0" b="0"/>
            <wp:docPr id="495" name="Рисунок 4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?k=1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676BD2C7" wp14:editId="2E820E1C">
            <wp:extent cx="180975" cy="371475"/>
            <wp:effectExtent l="0" t="0" r="0" b="0"/>
            <wp:docPr id="496" name="Рисунок 4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?k=1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E641EA3" wp14:editId="71F84494">
            <wp:extent cx="180975" cy="171450"/>
            <wp:effectExtent l="0" t="0" r="0" b="0"/>
            <wp:docPr id="497" name="Рисунок 4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это множество равна </w:t>
      </w:r>
      <w:r w:rsidR="00594FC9" w:rsidRPr="00C71F5B">
        <w:rPr>
          <w:noProof/>
          <w:color w:val="000000"/>
        </w:rPr>
        <w:drawing>
          <wp:inline distT="0" distB="0" distL="0" distR="0" wp14:anchorId="5C6BDB26" wp14:editId="30C32489">
            <wp:extent cx="800100" cy="371475"/>
            <wp:effectExtent l="0" t="0" r="0" b="0"/>
            <wp:docPr id="498" name="Рисунок 4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?k=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0AFCDB47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drawing>
          <wp:inline distT="0" distB="0" distL="0" distR="0" wp14:anchorId="495D6C8B" wp14:editId="2019E2FF">
            <wp:extent cx="1638300" cy="838200"/>
            <wp:effectExtent l="0" t="0" r="0" b="0"/>
            <wp:docPr id="499" name="Рисунок 4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?k=1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4E572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>На рис. 1 точки X1</w:t>
      </w:r>
      <w:r w:rsidR="00594FC9" w:rsidRPr="00C71F5B">
        <w:rPr>
          <w:noProof/>
          <w:color w:val="000000"/>
        </w:rPr>
        <w:drawing>
          <wp:inline distT="0" distB="0" distL="0" distR="0" wp14:anchorId="1C260397" wp14:editId="79647F1C">
            <wp:extent cx="85725" cy="200025"/>
            <wp:effectExtent l="0" t="0" r="0" b="0"/>
            <wp:docPr id="500" name="Рисунок 5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2</w:t>
      </w:r>
      <w:r w:rsidR="00594FC9" w:rsidRPr="00C71F5B">
        <w:rPr>
          <w:noProof/>
          <w:color w:val="000000"/>
        </w:rPr>
        <w:drawing>
          <wp:inline distT="0" distB="0" distL="0" distR="0" wp14:anchorId="1F6D4B69" wp14:editId="3EF2C6E6">
            <wp:extent cx="85725" cy="200025"/>
            <wp:effectExtent l="0" t="0" r="0" b="0"/>
            <wp:docPr id="501" name="Рисунок 5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3</w:t>
      </w:r>
      <w:r w:rsidR="00594FC9" w:rsidRPr="00C71F5B">
        <w:rPr>
          <w:noProof/>
          <w:color w:val="000000"/>
        </w:rPr>
        <w:drawing>
          <wp:inline distT="0" distB="0" distL="0" distR="0" wp14:anchorId="02C53189" wp14:editId="620A0F49">
            <wp:extent cx="85725" cy="200025"/>
            <wp:effectExtent l="0" t="0" r="0" b="0"/>
            <wp:docPr id="502" name="Рисунок 5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4</w:t>
      </w:r>
      <w:r w:rsidR="00594FC9" w:rsidRPr="00C71F5B">
        <w:rPr>
          <w:noProof/>
          <w:color w:val="000000"/>
        </w:rPr>
        <w:drawing>
          <wp:inline distT="0" distB="0" distL="0" distR="0" wp14:anchorId="36F95E68" wp14:editId="17A78211">
            <wp:extent cx="85725" cy="200025"/>
            <wp:effectExtent l="0" t="0" r="0" b="0"/>
            <wp:docPr id="503" name="Рисунок 5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лежат вне множества D, точка X5 — внутри этого множества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85"/>
      </w:tblGrid>
      <w:tr w:rsidR="00253163" w:rsidRPr="00C71F5B" w14:paraId="5212BD40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93182A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lastRenderedPageBreak/>
              <w:drawing>
                <wp:inline distT="0" distB="0" distL="0" distR="0" wp14:anchorId="10358831" wp14:editId="70B6743F">
                  <wp:extent cx="5381625" cy="4371975"/>
                  <wp:effectExtent l="0" t="0" r="0" b="0"/>
                  <wp:docPr id="504" name="Рисунок 504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16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F330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13A0CEF9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7" w:name="_Toc421036539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7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B30EE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231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22969AC9" wp14:editId="06BCDB47">
            <wp:extent cx="190500" cy="180975"/>
            <wp:effectExtent l="0" t="0" r="0" b="0"/>
            <wp:docPr id="505" name="Рисунок 5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?k=1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1634E67F" wp14:editId="067B565B">
            <wp:extent cx="219075" cy="238125"/>
            <wp:effectExtent l="0" t="0" r="0" b="0"/>
            <wp:docPr id="506" name="Рисунок 5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?k=1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44AC87B9" wp14:editId="29DF938F">
            <wp:extent cx="257175" cy="238125"/>
            <wp:effectExtent l="0" t="0" r="0" b="0"/>
            <wp:docPr id="507" name="Рисунок 5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ю на это множество точки, не принадлежащей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012C9624" wp14:editId="2688979B">
            <wp:extent cx="238125" cy="190500"/>
            <wp:effectExtent l="0" t="0" r="0" b="0"/>
            <wp:docPr id="508" name="Рисунок 5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?k=1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точки, принадлежащей этому множеству.</w:t>
      </w:r>
    </w:p>
    <w:p w14:paraId="3F4A5349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2169ED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233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12CD572" wp14:editId="10056E57">
            <wp:extent cx="180975" cy="171450"/>
            <wp:effectExtent l="0" t="0" r="0" b="0"/>
            <wp:docPr id="509" name="Рисунок 5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?k=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3B66BB66" wp14:editId="6F300FF1">
            <wp:extent cx="219075" cy="180975"/>
            <wp:effectExtent l="0" t="0" r="0" b="0"/>
            <wp:docPr id="510" name="Рисунок 5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?k=10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21E0933A" wp14:editId="3F7CE985">
            <wp:extent cx="247650" cy="228600"/>
            <wp:effectExtent l="0" t="0" r="0" b="0"/>
            <wp:docPr id="511" name="Рисунок 5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61757CD" wp14:editId="38902E10">
            <wp:extent cx="1619250" cy="228600"/>
            <wp:effectExtent l="0" t="0" r="0" b="0"/>
            <wp:docPr id="512" name="Рисунок 5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?k=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0E43E672" wp14:editId="5DEC5397">
            <wp:extent cx="180975" cy="371475"/>
            <wp:effectExtent l="0" t="0" r="0" b="0"/>
            <wp:docPr id="513" name="Рисунок 5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?k=1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C71F5B">
        <w:rPr>
          <w:noProof/>
          <w:color w:val="000000"/>
        </w:rPr>
        <w:drawing>
          <wp:inline distT="0" distB="0" distL="0" distR="0" wp14:anchorId="4E4FC031" wp14:editId="648CE6B3">
            <wp:extent cx="2981325" cy="371475"/>
            <wp:effectExtent l="0" t="0" r="0" b="0"/>
            <wp:docPr id="514" name="Рисунок 5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77D8EE0A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drawing>
          <wp:inline distT="0" distB="0" distL="0" distR="0" wp14:anchorId="0C7B4523" wp14:editId="7017F69A">
            <wp:extent cx="2733675" cy="762000"/>
            <wp:effectExtent l="0" t="0" r="0" b="0"/>
            <wp:docPr id="515" name="Рисунок 5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0F323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На рис. 1 точка </w:t>
      </w:r>
      <w:r w:rsidR="00594FC9" w:rsidRPr="00C71F5B">
        <w:rPr>
          <w:noProof/>
          <w:color w:val="000000"/>
        </w:rPr>
        <w:drawing>
          <wp:inline distT="0" distB="0" distL="0" distR="0" wp14:anchorId="625C5633" wp14:editId="0B63BDDE">
            <wp:extent cx="257175" cy="190500"/>
            <wp:effectExtent l="0" t="0" r="0" b="0"/>
            <wp:docPr id="516" name="Рисунок 5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?k=1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D, точка </w:t>
      </w:r>
      <w:r w:rsidR="00594FC9" w:rsidRPr="00C71F5B">
        <w:rPr>
          <w:noProof/>
          <w:color w:val="000000"/>
        </w:rPr>
        <w:drawing>
          <wp:inline distT="0" distB="0" distL="0" distR="0" wp14:anchorId="0C77B13D" wp14:editId="66D71E7D">
            <wp:extent cx="257175" cy="190500"/>
            <wp:effectExtent l="0" t="0" r="0" b="0"/>
            <wp:docPr id="517" name="Рисунок 5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?k=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— внутри этого множества. Прямая </w:t>
      </w:r>
      <w:r w:rsidR="00594FC9" w:rsidRPr="00C71F5B">
        <w:rPr>
          <w:noProof/>
          <w:color w:val="000000"/>
        </w:rPr>
        <w:drawing>
          <wp:inline distT="0" distB="0" distL="0" distR="0" wp14:anchorId="65B99D7D" wp14:editId="1CDBBCD3">
            <wp:extent cx="104775" cy="180975"/>
            <wp:effectExtent l="0" t="0" r="0" b="0"/>
            <wp:docPr id="518" name="Рисунок 5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является касательной к поверхности окружности в точке PD(</w:t>
      </w:r>
      <w:r w:rsidR="00594FC9" w:rsidRPr="00C71F5B">
        <w:rPr>
          <w:noProof/>
          <w:color w:val="000000"/>
        </w:rPr>
        <w:drawing>
          <wp:inline distT="0" distB="0" distL="0" distR="0" wp14:anchorId="34E79A28" wp14:editId="3411D084">
            <wp:extent cx="247650" cy="190500"/>
            <wp:effectExtent l="0" t="0" r="0" b="0"/>
            <wp:docPr id="519" name="Рисунок 5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?k=1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) = </w:t>
      </w:r>
      <w:r w:rsidR="00594FC9" w:rsidRPr="00C71F5B">
        <w:rPr>
          <w:noProof/>
          <w:color w:val="000000"/>
        </w:rPr>
        <w:drawing>
          <wp:inline distT="0" distB="0" distL="0" distR="0" wp14:anchorId="2A792595" wp14:editId="04A37F81">
            <wp:extent cx="247650" cy="381000"/>
            <wp:effectExtent l="0" t="0" r="0" b="0"/>
            <wp:docPr id="520" name="Рисунок 5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?k=1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6975"/>
      </w:tblGrid>
      <w:tr w:rsidR="00253163" w:rsidRPr="00C71F5B" w14:paraId="508A8BB4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EC6924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lastRenderedPageBreak/>
              <w:drawing>
                <wp:inline distT="0" distB="0" distL="0" distR="0" wp14:anchorId="0F5F1816" wp14:editId="4E2BBB83">
                  <wp:extent cx="4295775" cy="3705225"/>
                  <wp:effectExtent l="0" t="0" r="0" b="0"/>
                  <wp:docPr id="521" name="Рисунок 521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1E5B5E" w14:textId="77777777" w:rsidR="00253163" w:rsidRPr="00C71F5B" w:rsidRDefault="00253163" w:rsidP="00253163">
      <w:pPr>
        <w:jc w:val="center"/>
        <w:rPr>
          <w:color w:val="000000"/>
        </w:rPr>
      </w:pPr>
      <w:r w:rsidRPr="00C71F5B">
        <w:rPr>
          <w:color w:val="000000"/>
        </w:rPr>
        <w:t>Рис. 1.</w:t>
      </w:r>
    </w:p>
    <w:p w14:paraId="1DA42355" w14:textId="77777777" w:rsidR="00EC4569" w:rsidRDefault="00EC4569"/>
    <w:sectPr w:rsidR="00EC4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230C71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932FFAE"/>
    <w:lvl w:ilvl="0">
      <w:start w:val="1"/>
      <w:numFmt w:val="decimal"/>
      <w:pStyle w:val="a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48AF35A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80"/>
    <w:multiLevelType w:val="singleLevel"/>
    <w:tmpl w:val="45AC55CC"/>
    <w:lvl w:ilvl="0">
      <w:start w:val="1"/>
      <w:numFmt w:val="bullet"/>
      <w:pStyle w:val="4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6AC68FF4"/>
    <w:lvl w:ilvl="0">
      <w:start w:val="1"/>
      <w:numFmt w:val="bullet"/>
      <w:pStyle w:val="3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D86402A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5128838"/>
    <w:lvl w:ilvl="0">
      <w:start w:val="1"/>
      <w:numFmt w:val="bullet"/>
      <w:pStyle w:val="5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18F61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B860AF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FFFFFFFE"/>
    <w:multiLevelType w:val="singleLevel"/>
    <w:tmpl w:val="AC06DB10"/>
    <w:lvl w:ilvl="0">
      <w:numFmt w:val="bullet"/>
      <w:lvlText w:val="*"/>
      <w:lvlJc w:val="left"/>
    </w:lvl>
  </w:abstractNum>
  <w:abstractNum w:abstractNumId="10" w15:restartNumberingAfterBreak="0">
    <w:nsid w:val="01246C2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2A22C4E"/>
    <w:multiLevelType w:val="singleLevel"/>
    <w:tmpl w:val="FC945598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05AE13BB"/>
    <w:multiLevelType w:val="hybridMultilevel"/>
    <w:tmpl w:val="4D3C5D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9135EC8"/>
    <w:multiLevelType w:val="hybridMultilevel"/>
    <w:tmpl w:val="D626E758"/>
    <w:lvl w:ilvl="0" w:tplc="0419000F">
      <w:start w:val="1"/>
      <w:numFmt w:val="decimal"/>
      <w:lvlText w:val="%1."/>
      <w:lvlJc w:val="left"/>
      <w:pPr>
        <w:tabs>
          <w:tab w:val="num" w:pos="3321"/>
        </w:tabs>
        <w:ind w:left="332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041"/>
        </w:tabs>
        <w:ind w:left="404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761"/>
        </w:tabs>
        <w:ind w:left="476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81"/>
        </w:tabs>
        <w:ind w:left="548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201"/>
        </w:tabs>
        <w:ind w:left="620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921"/>
        </w:tabs>
        <w:ind w:left="692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641"/>
        </w:tabs>
        <w:ind w:left="764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361"/>
        </w:tabs>
        <w:ind w:left="836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81"/>
        </w:tabs>
        <w:ind w:left="9081" w:hanging="180"/>
      </w:pPr>
    </w:lvl>
  </w:abstractNum>
  <w:abstractNum w:abstractNumId="14" w15:restartNumberingAfterBreak="0">
    <w:nsid w:val="09CF6A3C"/>
    <w:multiLevelType w:val="multilevel"/>
    <w:tmpl w:val="A8925B42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00"/>
        </w:tabs>
        <w:ind w:left="100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280"/>
        </w:tabs>
        <w:ind w:left="128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920"/>
        </w:tabs>
        <w:ind w:left="192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200"/>
        </w:tabs>
        <w:ind w:left="220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2840"/>
        </w:tabs>
        <w:ind w:left="28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3480"/>
        </w:tabs>
        <w:ind w:left="348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3760"/>
        </w:tabs>
        <w:ind w:left="376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4400"/>
        </w:tabs>
        <w:ind w:left="4400" w:hanging="2160"/>
      </w:pPr>
      <w:rPr>
        <w:rFonts w:hint="default"/>
        <w:b/>
      </w:rPr>
    </w:lvl>
  </w:abstractNum>
  <w:abstractNum w:abstractNumId="15" w15:restartNumberingAfterBreak="0">
    <w:nsid w:val="0B101077"/>
    <w:multiLevelType w:val="singleLevel"/>
    <w:tmpl w:val="D8D4D12C"/>
    <w:lvl w:ilvl="0">
      <w:start w:val="1"/>
      <w:numFmt w:val="decimal"/>
      <w:pStyle w:val="a0"/>
      <w:lvlText w:val="%1)"/>
      <w:lvlJc w:val="left"/>
      <w:pPr>
        <w:tabs>
          <w:tab w:val="num" w:pos="720"/>
        </w:tabs>
        <w:ind w:left="720" w:right="720" w:hanging="360"/>
      </w:pPr>
    </w:lvl>
  </w:abstractNum>
  <w:abstractNum w:abstractNumId="16" w15:restartNumberingAfterBreak="0">
    <w:nsid w:val="17850A03"/>
    <w:multiLevelType w:val="hybridMultilevel"/>
    <w:tmpl w:val="705019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7F37C6A"/>
    <w:multiLevelType w:val="singleLevel"/>
    <w:tmpl w:val="A470DEEA"/>
    <w:lvl w:ilvl="0">
      <w:start w:val="1"/>
      <w:numFmt w:val="bullet"/>
      <w:pStyle w:val="a1"/>
      <w:lvlText w:val="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8" w15:restartNumberingAfterBreak="0">
    <w:nsid w:val="2F2F57E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30515118"/>
    <w:multiLevelType w:val="hybridMultilevel"/>
    <w:tmpl w:val="8B84B114"/>
    <w:lvl w:ilvl="0" w:tplc="FFFFFFFF">
      <w:start w:val="1"/>
      <w:numFmt w:val="bullet"/>
      <w:lvlText w:val=""/>
      <w:lvlJc w:val="left"/>
      <w:pPr>
        <w:tabs>
          <w:tab w:val="num" w:pos="792"/>
        </w:tabs>
        <w:ind w:left="720" w:firstLine="72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6DC651F"/>
    <w:multiLevelType w:val="multilevel"/>
    <w:tmpl w:val="828CD91E"/>
    <w:lvl w:ilvl="0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21" w15:restartNumberingAfterBreak="0">
    <w:nsid w:val="395710B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3D302E0F"/>
    <w:multiLevelType w:val="hybridMultilevel"/>
    <w:tmpl w:val="C118609E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EF28D2"/>
    <w:multiLevelType w:val="singleLevel"/>
    <w:tmpl w:val="3EFA4A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 w15:restartNumberingAfterBreak="0">
    <w:nsid w:val="406119A6"/>
    <w:multiLevelType w:val="multilevel"/>
    <w:tmpl w:val="769A5E7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5" w15:restartNumberingAfterBreak="0">
    <w:nsid w:val="427A0437"/>
    <w:multiLevelType w:val="singleLevel"/>
    <w:tmpl w:val="AB7AEDD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435"/>
      </w:pPr>
      <w:rPr>
        <w:rFonts w:hint="default"/>
        <w:i w:val="0"/>
      </w:rPr>
    </w:lvl>
  </w:abstractNum>
  <w:abstractNum w:abstractNumId="26" w15:restartNumberingAfterBreak="0">
    <w:nsid w:val="48D00E21"/>
    <w:multiLevelType w:val="singleLevel"/>
    <w:tmpl w:val="7B96B25C"/>
    <w:lvl w:ilvl="0">
      <w:start w:val="1"/>
      <w:numFmt w:val="decimal"/>
      <w:lvlText w:val="%1."/>
      <w:lvlJc w:val="left"/>
      <w:pPr>
        <w:tabs>
          <w:tab w:val="num" w:pos="846"/>
        </w:tabs>
        <w:ind w:left="846" w:hanging="420"/>
      </w:pPr>
      <w:rPr>
        <w:rFonts w:hint="default"/>
      </w:rPr>
    </w:lvl>
  </w:abstractNum>
  <w:abstractNum w:abstractNumId="27" w15:restartNumberingAfterBreak="0">
    <w:nsid w:val="4FE25CE8"/>
    <w:multiLevelType w:val="singleLevel"/>
    <w:tmpl w:val="F66C57DE"/>
    <w:lvl w:ilvl="0">
      <w:start w:val="13"/>
      <w:numFmt w:val="decimal"/>
      <w:lvlText w:val="%1)"/>
      <w:lvlJc w:val="left"/>
      <w:pPr>
        <w:tabs>
          <w:tab w:val="num" w:pos="378"/>
        </w:tabs>
        <w:ind w:left="378" w:hanging="378"/>
      </w:pPr>
      <w:rPr>
        <w:rFonts w:hint="default"/>
      </w:rPr>
    </w:lvl>
  </w:abstractNum>
  <w:abstractNum w:abstractNumId="28" w15:restartNumberingAfterBreak="0">
    <w:nsid w:val="5539363B"/>
    <w:multiLevelType w:val="hybridMultilevel"/>
    <w:tmpl w:val="E404174A"/>
    <w:lvl w:ilvl="0" w:tplc="FFFFFFFF">
      <w:start w:val="1"/>
      <w:numFmt w:val="decimal"/>
      <w:pStyle w:val="a2"/>
      <w:lvlText w:val="%1.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 w15:restartNumberingAfterBreak="0">
    <w:nsid w:val="55E91FE1"/>
    <w:multiLevelType w:val="hybridMultilevel"/>
    <w:tmpl w:val="828CD91E"/>
    <w:lvl w:ilvl="0" w:tplc="0419000F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30" w15:restartNumberingAfterBreak="0">
    <w:nsid w:val="567D47C8"/>
    <w:multiLevelType w:val="hybridMultilevel"/>
    <w:tmpl w:val="33801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9567F36"/>
    <w:multiLevelType w:val="multilevel"/>
    <w:tmpl w:val="0AF48C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2" w15:restartNumberingAfterBreak="0">
    <w:nsid w:val="6049228D"/>
    <w:multiLevelType w:val="singleLevel"/>
    <w:tmpl w:val="50D4345C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33" w15:restartNumberingAfterBreak="0">
    <w:nsid w:val="67520D46"/>
    <w:multiLevelType w:val="hybridMultilevel"/>
    <w:tmpl w:val="894A3C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9356686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5" w15:restartNumberingAfterBreak="0">
    <w:nsid w:val="69940F40"/>
    <w:multiLevelType w:val="hybridMultilevel"/>
    <w:tmpl w:val="9E521AB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6F694FE4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7" w15:restartNumberingAfterBreak="0">
    <w:nsid w:val="7C7D1D57"/>
    <w:multiLevelType w:val="singleLevel"/>
    <w:tmpl w:val="04190011"/>
    <w:lvl w:ilvl="0">
      <w:start w:val="1"/>
      <w:numFmt w:val="decimal"/>
      <w:pStyle w:val="20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8"/>
  </w:num>
  <w:num w:numId="2">
    <w:abstractNumId w:val="32"/>
  </w:num>
  <w:num w:numId="3">
    <w:abstractNumId w:val="37"/>
  </w:num>
  <w:num w:numId="4">
    <w:abstractNumId w:val="27"/>
  </w:num>
  <w:num w:numId="5">
    <w:abstractNumId w:val="17"/>
  </w:num>
  <w:num w:numId="6">
    <w:abstractNumId w:val="26"/>
  </w:num>
  <w:num w:numId="7">
    <w:abstractNumId w:val="23"/>
  </w:num>
  <w:num w:numId="8">
    <w:abstractNumId w:val="10"/>
  </w:num>
  <w:num w:numId="9">
    <w:abstractNumId w:val="18"/>
  </w:num>
  <w:num w:numId="10">
    <w:abstractNumId w:val="21"/>
  </w:num>
  <w:num w:numId="11">
    <w:abstractNumId w:val="24"/>
  </w:num>
  <w:num w:numId="12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3">
    <w:abstractNumId w:val="9"/>
    <w:lvlOverride w:ilvl="0">
      <w:lvl w:ilvl="0">
        <w:numFmt w:val="bullet"/>
        <w:lvlText w:val="—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4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4"/>
        </w:rPr>
      </w:lvl>
    </w:lvlOverride>
  </w:num>
  <w:num w:numId="15">
    <w:abstractNumId w:val="19"/>
  </w:num>
  <w:num w:numId="16">
    <w:abstractNumId w:val="25"/>
  </w:num>
  <w:num w:numId="17">
    <w:abstractNumId w:val="14"/>
  </w:num>
  <w:num w:numId="18">
    <w:abstractNumId w:val="34"/>
  </w:num>
  <w:num w:numId="19">
    <w:abstractNumId w:val="11"/>
  </w:num>
  <w:num w:numId="20">
    <w:abstractNumId w:val="36"/>
  </w:num>
  <w:num w:numId="21">
    <w:abstractNumId w:val="31"/>
  </w:num>
  <w:num w:numId="22">
    <w:abstractNumId w:val="8"/>
  </w:num>
  <w:num w:numId="23">
    <w:abstractNumId w:val="6"/>
  </w:num>
  <w:num w:numId="24">
    <w:abstractNumId w:val="5"/>
  </w:num>
  <w:num w:numId="25">
    <w:abstractNumId w:val="4"/>
  </w:num>
  <w:num w:numId="26">
    <w:abstractNumId w:val="3"/>
  </w:num>
  <w:num w:numId="27">
    <w:abstractNumId w:val="7"/>
  </w:num>
  <w:num w:numId="28">
    <w:abstractNumId w:val="2"/>
  </w:num>
  <w:num w:numId="29">
    <w:abstractNumId w:val="1"/>
  </w:num>
  <w:num w:numId="30">
    <w:abstractNumId w:val="0"/>
  </w:num>
  <w:num w:numId="31">
    <w:abstractNumId w:val="15"/>
  </w:num>
  <w:num w:numId="32">
    <w:abstractNumId w:val="12"/>
  </w:num>
  <w:num w:numId="33">
    <w:abstractNumId w:val="29"/>
  </w:num>
  <w:num w:numId="34">
    <w:abstractNumId w:val="20"/>
  </w:num>
  <w:num w:numId="35">
    <w:abstractNumId w:val="16"/>
  </w:num>
  <w:num w:numId="36">
    <w:abstractNumId w:val="22"/>
  </w:num>
  <w:num w:numId="37">
    <w:abstractNumId w:val="35"/>
  </w:num>
  <w:num w:numId="38">
    <w:abstractNumId w:val="13"/>
  </w:num>
  <w:num w:numId="39">
    <w:abstractNumId w:val="33"/>
  </w:num>
  <w:num w:numId="4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3163"/>
    <w:rsid w:val="00000699"/>
    <w:rsid w:val="00001C76"/>
    <w:rsid w:val="00002978"/>
    <w:rsid w:val="00002EE5"/>
    <w:rsid w:val="00003450"/>
    <w:rsid w:val="00003526"/>
    <w:rsid w:val="00005085"/>
    <w:rsid w:val="000053D2"/>
    <w:rsid w:val="0000561A"/>
    <w:rsid w:val="00005EDA"/>
    <w:rsid w:val="00006DC9"/>
    <w:rsid w:val="00006F00"/>
    <w:rsid w:val="00006FC4"/>
    <w:rsid w:val="0001070C"/>
    <w:rsid w:val="00010839"/>
    <w:rsid w:val="00010D22"/>
    <w:rsid w:val="00011AC5"/>
    <w:rsid w:val="00012301"/>
    <w:rsid w:val="0001243F"/>
    <w:rsid w:val="00013B3C"/>
    <w:rsid w:val="00013DA9"/>
    <w:rsid w:val="00014375"/>
    <w:rsid w:val="00014C92"/>
    <w:rsid w:val="00014DA1"/>
    <w:rsid w:val="00015208"/>
    <w:rsid w:val="00015326"/>
    <w:rsid w:val="0001632C"/>
    <w:rsid w:val="00016D0E"/>
    <w:rsid w:val="0001762C"/>
    <w:rsid w:val="00017689"/>
    <w:rsid w:val="000176B8"/>
    <w:rsid w:val="00017E81"/>
    <w:rsid w:val="000201C1"/>
    <w:rsid w:val="00020564"/>
    <w:rsid w:val="000212D1"/>
    <w:rsid w:val="00021308"/>
    <w:rsid w:val="000216A5"/>
    <w:rsid w:val="00021A8A"/>
    <w:rsid w:val="000221FC"/>
    <w:rsid w:val="00022FA2"/>
    <w:rsid w:val="0002489D"/>
    <w:rsid w:val="00027093"/>
    <w:rsid w:val="00027B28"/>
    <w:rsid w:val="00030688"/>
    <w:rsid w:val="000314E0"/>
    <w:rsid w:val="00031668"/>
    <w:rsid w:val="00032154"/>
    <w:rsid w:val="0003245D"/>
    <w:rsid w:val="00032472"/>
    <w:rsid w:val="0003265B"/>
    <w:rsid w:val="000332A8"/>
    <w:rsid w:val="00033302"/>
    <w:rsid w:val="00033393"/>
    <w:rsid w:val="00033496"/>
    <w:rsid w:val="00033928"/>
    <w:rsid w:val="00033EC5"/>
    <w:rsid w:val="00033FD1"/>
    <w:rsid w:val="0003419B"/>
    <w:rsid w:val="00034E96"/>
    <w:rsid w:val="00035239"/>
    <w:rsid w:val="0003540D"/>
    <w:rsid w:val="000356BD"/>
    <w:rsid w:val="00036643"/>
    <w:rsid w:val="0003701D"/>
    <w:rsid w:val="000371D8"/>
    <w:rsid w:val="00037836"/>
    <w:rsid w:val="000378C0"/>
    <w:rsid w:val="00037E8D"/>
    <w:rsid w:val="00037F14"/>
    <w:rsid w:val="00040614"/>
    <w:rsid w:val="0004098B"/>
    <w:rsid w:val="00040F82"/>
    <w:rsid w:val="000410E9"/>
    <w:rsid w:val="00041A56"/>
    <w:rsid w:val="00041C4B"/>
    <w:rsid w:val="000421A2"/>
    <w:rsid w:val="000423F2"/>
    <w:rsid w:val="000427CC"/>
    <w:rsid w:val="000434EA"/>
    <w:rsid w:val="00043975"/>
    <w:rsid w:val="000452D2"/>
    <w:rsid w:val="000456AE"/>
    <w:rsid w:val="00046A13"/>
    <w:rsid w:val="0004739C"/>
    <w:rsid w:val="00047B33"/>
    <w:rsid w:val="00047C1C"/>
    <w:rsid w:val="0005009C"/>
    <w:rsid w:val="00050568"/>
    <w:rsid w:val="00051FDD"/>
    <w:rsid w:val="00052A95"/>
    <w:rsid w:val="00052B82"/>
    <w:rsid w:val="00052E69"/>
    <w:rsid w:val="00053544"/>
    <w:rsid w:val="00053A3E"/>
    <w:rsid w:val="00053BBB"/>
    <w:rsid w:val="0005464C"/>
    <w:rsid w:val="0005467F"/>
    <w:rsid w:val="0005477A"/>
    <w:rsid w:val="00054EF1"/>
    <w:rsid w:val="00054F58"/>
    <w:rsid w:val="000550D0"/>
    <w:rsid w:val="00056696"/>
    <w:rsid w:val="00056D8C"/>
    <w:rsid w:val="0005709E"/>
    <w:rsid w:val="00057423"/>
    <w:rsid w:val="00057481"/>
    <w:rsid w:val="000579C3"/>
    <w:rsid w:val="00057CCA"/>
    <w:rsid w:val="00057D11"/>
    <w:rsid w:val="0006020F"/>
    <w:rsid w:val="0006097C"/>
    <w:rsid w:val="00060B5C"/>
    <w:rsid w:val="000617DD"/>
    <w:rsid w:val="000626BF"/>
    <w:rsid w:val="00062DE5"/>
    <w:rsid w:val="00063109"/>
    <w:rsid w:val="00063FC8"/>
    <w:rsid w:val="00064074"/>
    <w:rsid w:val="000640C2"/>
    <w:rsid w:val="000644F7"/>
    <w:rsid w:val="0006497A"/>
    <w:rsid w:val="00064EDF"/>
    <w:rsid w:val="000657F5"/>
    <w:rsid w:val="00065F7B"/>
    <w:rsid w:val="000661D3"/>
    <w:rsid w:val="000662CA"/>
    <w:rsid w:val="000669F7"/>
    <w:rsid w:val="00066C5C"/>
    <w:rsid w:val="00067683"/>
    <w:rsid w:val="00067738"/>
    <w:rsid w:val="0007099F"/>
    <w:rsid w:val="00070B0F"/>
    <w:rsid w:val="00070D16"/>
    <w:rsid w:val="00071799"/>
    <w:rsid w:val="00073435"/>
    <w:rsid w:val="00074BE2"/>
    <w:rsid w:val="00075209"/>
    <w:rsid w:val="0007541E"/>
    <w:rsid w:val="00075A64"/>
    <w:rsid w:val="00075AF1"/>
    <w:rsid w:val="00075E84"/>
    <w:rsid w:val="00076532"/>
    <w:rsid w:val="00076751"/>
    <w:rsid w:val="00076AA6"/>
    <w:rsid w:val="00076B2E"/>
    <w:rsid w:val="00076CE7"/>
    <w:rsid w:val="0007714E"/>
    <w:rsid w:val="00077417"/>
    <w:rsid w:val="00077A42"/>
    <w:rsid w:val="00077FBA"/>
    <w:rsid w:val="000804DF"/>
    <w:rsid w:val="00080BFD"/>
    <w:rsid w:val="000815F5"/>
    <w:rsid w:val="000817A9"/>
    <w:rsid w:val="00081B18"/>
    <w:rsid w:val="00081EBF"/>
    <w:rsid w:val="00083061"/>
    <w:rsid w:val="00083C56"/>
    <w:rsid w:val="00084910"/>
    <w:rsid w:val="00084B84"/>
    <w:rsid w:val="00084FFD"/>
    <w:rsid w:val="00085321"/>
    <w:rsid w:val="000853EB"/>
    <w:rsid w:val="00085C76"/>
    <w:rsid w:val="00085D69"/>
    <w:rsid w:val="000860D1"/>
    <w:rsid w:val="000866B1"/>
    <w:rsid w:val="0008689D"/>
    <w:rsid w:val="000869D7"/>
    <w:rsid w:val="00086BA8"/>
    <w:rsid w:val="00087125"/>
    <w:rsid w:val="00087F07"/>
    <w:rsid w:val="00087FAD"/>
    <w:rsid w:val="00090288"/>
    <w:rsid w:val="000905BE"/>
    <w:rsid w:val="000917CB"/>
    <w:rsid w:val="00091DB3"/>
    <w:rsid w:val="00092936"/>
    <w:rsid w:val="000931B6"/>
    <w:rsid w:val="000936FD"/>
    <w:rsid w:val="00093721"/>
    <w:rsid w:val="000942A6"/>
    <w:rsid w:val="000948D2"/>
    <w:rsid w:val="00094946"/>
    <w:rsid w:val="000958C4"/>
    <w:rsid w:val="00096532"/>
    <w:rsid w:val="000965AC"/>
    <w:rsid w:val="00096B79"/>
    <w:rsid w:val="00096C18"/>
    <w:rsid w:val="00097023"/>
    <w:rsid w:val="0009736A"/>
    <w:rsid w:val="000975B6"/>
    <w:rsid w:val="00097DFB"/>
    <w:rsid w:val="000A1529"/>
    <w:rsid w:val="000A15F8"/>
    <w:rsid w:val="000A196B"/>
    <w:rsid w:val="000A1A6E"/>
    <w:rsid w:val="000A23F0"/>
    <w:rsid w:val="000A27A8"/>
    <w:rsid w:val="000A2BF8"/>
    <w:rsid w:val="000A3905"/>
    <w:rsid w:val="000A3F47"/>
    <w:rsid w:val="000A4F2B"/>
    <w:rsid w:val="000A52FF"/>
    <w:rsid w:val="000A5872"/>
    <w:rsid w:val="000A5A1C"/>
    <w:rsid w:val="000A5C05"/>
    <w:rsid w:val="000A5D53"/>
    <w:rsid w:val="000A5EDA"/>
    <w:rsid w:val="000A618D"/>
    <w:rsid w:val="000A6B0A"/>
    <w:rsid w:val="000A7AC0"/>
    <w:rsid w:val="000A7B20"/>
    <w:rsid w:val="000A7DA4"/>
    <w:rsid w:val="000A7DFF"/>
    <w:rsid w:val="000A7E21"/>
    <w:rsid w:val="000B05D9"/>
    <w:rsid w:val="000B0979"/>
    <w:rsid w:val="000B0DD1"/>
    <w:rsid w:val="000B10A2"/>
    <w:rsid w:val="000B1D4C"/>
    <w:rsid w:val="000B1FEF"/>
    <w:rsid w:val="000B2493"/>
    <w:rsid w:val="000B27C0"/>
    <w:rsid w:val="000B2859"/>
    <w:rsid w:val="000B2BFB"/>
    <w:rsid w:val="000B2E14"/>
    <w:rsid w:val="000B383E"/>
    <w:rsid w:val="000B49FC"/>
    <w:rsid w:val="000B4B91"/>
    <w:rsid w:val="000B51EE"/>
    <w:rsid w:val="000B6541"/>
    <w:rsid w:val="000B6736"/>
    <w:rsid w:val="000B6B4D"/>
    <w:rsid w:val="000B7478"/>
    <w:rsid w:val="000C1B86"/>
    <w:rsid w:val="000C1C4C"/>
    <w:rsid w:val="000C23D5"/>
    <w:rsid w:val="000C2BDD"/>
    <w:rsid w:val="000C2D8B"/>
    <w:rsid w:val="000C309E"/>
    <w:rsid w:val="000C4B9D"/>
    <w:rsid w:val="000C4C1B"/>
    <w:rsid w:val="000C50DF"/>
    <w:rsid w:val="000C56DD"/>
    <w:rsid w:val="000C5C2C"/>
    <w:rsid w:val="000C5D9D"/>
    <w:rsid w:val="000C60A7"/>
    <w:rsid w:val="000C622E"/>
    <w:rsid w:val="000C674C"/>
    <w:rsid w:val="000C698C"/>
    <w:rsid w:val="000C6DAA"/>
    <w:rsid w:val="000C7215"/>
    <w:rsid w:val="000C75F5"/>
    <w:rsid w:val="000C7CDF"/>
    <w:rsid w:val="000D04EB"/>
    <w:rsid w:val="000D061F"/>
    <w:rsid w:val="000D078C"/>
    <w:rsid w:val="000D0C0A"/>
    <w:rsid w:val="000D0C3E"/>
    <w:rsid w:val="000D0EC7"/>
    <w:rsid w:val="000D15D8"/>
    <w:rsid w:val="000D18D4"/>
    <w:rsid w:val="000D2027"/>
    <w:rsid w:val="000D2615"/>
    <w:rsid w:val="000D2B6A"/>
    <w:rsid w:val="000D2ED7"/>
    <w:rsid w:val="000D306B"/>
    <w:rsid w:val="000D30E7"/>
    <w:rsid w:val="000D33AE"/>
    <w:rsid w:val="000D47F0"/>
    <w:rsid w:val="000D48F3"/>
    <w:rsid w:val="000D4BA3"/>
    <w:rsid w:val="000D4D85"/>
    <w:rsid w:val="000D4DAD"/>
    <w:rsid w:val="000D561A"/>
    <w:rsid w:val="000D56BB"/>
    <w:rsid w:val="000D57C1"/>
    <w:rsid w:val="000D5DB1"/>
    <w:rsid w:val="000D6810"/>
    <w:rsid w:val="000D7410"/>
    <w:rsid w:val="000D794B"/>
    <w:rsid w:val="000D7AED"/>
    <w:rsid w:val="000E1034"/>
    <w:rsid w:val="000E27D9"/>
    <w:rsid w:val="000E2B6E"/>
    <w:rsid w:val="000E2C30"/>
    <w:rsid w:val="000E31C0"/>
    <w:rsid w:val="000E3B05"/>
    <w:rsid w:val="000E4107"/>
    <w:rsid w:val="000E49E2"/>
    <w:rsid w:val="000E5524"/>
    <w:rsid w:val="000E553E"/>
    <w:rsid w:val="000E5AD0"/>
    <w:rsid w:val="000E5CB6"/>
    <w:rsid w:val="000E64E2"/>
    <w:rsid w:val="000E667D"/>
    <w:rsid w:val="000E6E49"/>
    <w:rsid w:val="000E7856"/>
    <w:rsid w:val="000E7C2A"/>
    <w:rsid w:val="000E7CCE"/>
    <w:rsid w:val="000F0A0F"/>
    <w:rsid w:val="000F1A14"/>
    <w:rsid w:val="000F22DE"/>
    <w:rsid w:val="000F3008"/>
    <w:rsid w:val="000F3481"/>
    <w:rsid w:val="000F35A2"/>
    <w:rsid w:val="000F3C1F"/>
    <w:rsid w:val="000F51AD"/>
    <w:rsid w:val="000F5A2F"/>
    <w:rsid w:val="000F69A1"/>
    <w:rsid w:val="000F6EA5"/>
    <w:rsid w:val="000F6FEB"/>
    <w:rsid w:val="000F7267"/>
    <w:rsid w:val="001008AF"/>
    <w:rsid w:val="00100B16"/>
    <w:rsid w:val="00101120"/>
    <w:rsid w:val="001013DE"/>
    <w:rsid w:val="001015A5"/>
    <w:rsid w:val="00101B3D"/>
    <w:rsid w:val="001029F4"/>
    <w:rsid w:val="00103868"/>
    <w:rsid w:val="00103950"/>
    <w:rsid w:val="00103A54"/>
    <w:rsid w:val="00103B3C"/>
    <w:rsid w:val="00104A88"/>
    <w:rsid w:val="001059D1"/>
    <w:rsid w:val="00105CA6"/>
    <w:rsid w:val="00105E7D"/>
    <w:rsid w:val="001060AB"/>
    <w:rsid w:val="00106C97"/>
    <w:rsid w:val="0011081C"/>
    <w:rsid w:val="00110A5F"/>
    <w:rsid w:val="00110F25"/>
    <w:rsid w:val="00111535"/>
    <w:rsid w:val="0011192F"/>
    <w:rsid w:val="001121CA"/>
    <w:rsid w:val="0011248F"/>
    <w:rsid w:val="0011255A"/>
    <w:rsid w:val="00113196"/>
    <w:rsid w:val="001133F9"/>
    <w:rsid w:val="0011347D"/>
    <w:rsid w:val="0011363C"/>
    <w:rsid w:val="00113B0D"/>
    <w:rsid w:val="00115848"/>
    <w:rsid w:val="001163A9"/>
    <w:rsid w:val="0011734B"/>
    <w:rsid w:val="00117446"/>
    <w:rsid w:val="00117558"/>
    <w:rsid w:val="001178E0"/>
    <w:rsid w:val="001178F1"/>
    <w:rsid w:val="001208D7"/>
    <w:rsid w:val="00120EF4"/>
    <w:rsid w:val="00121606"/>
    <w:rsid w:val="001217B9"/>
    <w:rsid w:val="00121FBF"/>
    <w:rsid w:val="0012205A"/>
    <w:rsid w:val="0012217D"/>
    <w:rsid w:val="00122588"/>
    <w:rsid w:val="001227A8"/>
    <w:rsid w:val="00122A71"/>
    <w:rsid w:val="00123043"/>
    <w:rsid w:val="00123956"/>
    <w:rsid w:val="0012519F"/>
    <w:rsid w:val="001257E7"/>
    <w:rsid w:val="00125ADB"/>
    <w:rsid w:val="00125BFB"/>
    <w:rsid w:val="0012679D"/>
    <w:rsid w:val="001272AD"/>
    <w:rsid w:val="001313FB"/>
    <w:rsid w:val="00131A6D"/>
    <w:rsid w:val="00131B46"/>
    <w:rsid w:val="00131B72"/>
    <w:rsid w:val="00131D46"/>
    <w:rsid w:val="00131D6D"/>
    <w:rsid w:val="001321ED"/>
    <w:rsid w:val="00132298"/>
    <w:rsid w:val="00132D8F"/>
    <w:rsid w:val="001343BF"/>
    <w:rsid w:val="001347D1"/>
    <w:rsid w:val="001347D3"/>
    <w:rsid w:val="00135B07"/>
    <w:rsid w:val="00135D01"/>
    <w:rsid w:val="00136858"/>
    <w:rsid w:val="00136936"/>
    <w:rsid w:val="00136C80"/>
    <w:rsid w:val="00140639"/>
    <w:rsid w:val="00141E46"/>
    <w:rsid w:val="0014208E"/>
    <w:rsid w:val="00142850"/>
    <w:rsid w:val="00142DB0"/>
    <w:rsid w:val="00142F08"/>
    <w:rsid w:val="001434F1"/>
    <w:rsid w:val="00143694"/>
    <w:rsid w:val="001438EE"/>
    <w:rsid w:val="00143A90"/>
    <w:rsid w:val="00143AEB"/>
    <w:rsid w:val="00144A3D"/>
    <w:rsid w:val="00144E14"/>
    <w:rsid w:val="00146152"/>
    <w:rsid w:val="001465C0"/>
    <w:rsid w:val="001468F0"/>
    <w:rsid w:val="00146EEE"/>
    <w:rsid w:val="00146FDF"/>
    <w:rsid w:val="00147186"/>
    <w:rsid w:val="001476B2"/>
    <w:rsid w:val="00147B2F"/>
    <w:rsid w:val="00147C1A"/>
    <w:rsid w:val="001502D7"/>
    <w:rsid w:val="00150789"/>
    <w:rsid w:val="00150C6E"/>
    <w:rsid w:val="00151ADA"/>
    <w:rsid w:val="001525F6"/>
    <w:rsid w:val="00154955"/>
    <w:rsid w:val="00154D19"/>
    <w:rsid w:val="0015502E"/>
    <w:rsid w:val="0015595A"/>
    <w:rsid w:val="00155A3B"/>
    <w:rsid w:val="00160B45"/>
    <w:rsid w:val="0016117A"/>
    <w:rsid w:val="00161349"/>
    <w:rsid w:val="001614D1"/>
    <w:rsid w:val="00161844"/>
    <w:rsid w:val="0016192E"/>
    <w:rsid w:val="001625BF"/>
    <w:rsid w:val="00162D38"/>
    <w:rsid w:val="00163F79"/>
    <w:rsid w:val="00164855"/>
    <w:rsid w:val="00165FF4"/>
    <w:rsid w:val="00166402"/>
    <w:rsid w:val="0016669E"/>
    <w:rsid w:val="00167C9C"/>
    <w:rsid w:val="00167CCB"/>
    <w:rsid w:val="001706D0"/>
    <w:rsid w:val="00170A0D"/>
    <w:rsid w:val="00171EF3"/>
    <w:rsid w:val="001721DB"/>
    <w:rsid w:val="00172290"/>
    <w:rsid w:val="001728BC"/>
    <w:rsid w:val="00172A4B"/>
    <w:rsid w:val="00172BAC"/>
    <w:rsid w:val="00172D99"/>
    <w:rsid w:val="0017405D"/>
    <w:rsid w:val="00174089"/>
    <w:rsid w:val="00174345"/>
    <w:rsid w:val="00174D10"/>
    <w:rsid w:val="00175174"/>
    <w:rsid w:val="00175C35"/>
    <w:rsid w:val="00175D4A"/>
    <w:rsid w:val="001761E0"/>
    <w:rsid w:val="001764D0"/>
    <w:rsid w:val="00176748"/>
    <w:rsid w:val="00177818"/>
    <w:rsid w:val="00177864"/>
    <w:rsid w:val="00177A1D"/>
    <w:rsid w:val="001801A0"/>
    <w:rsid w:val="00180E97"/>
    <w:rsid w:val="00181186"/>
    <w:rsid w:val="001813F2"/>
    <w:rsid w:val="00181511"/>
    <w:rsid w:val="00182716"/>
    <w:rsid w:val="00182C6B"/>
    <w:rsid w:val="001835BA"/>
    <w:rsid w:val="00183E94"/>
    <w:rsid w:val="0018550D"/>
    <w:rsid w:val="00185AF4"/>
    <w:rsid w:val="00185C80"/>
    <w:rsid w:val="00186108"/>
    <w:rsid w:val="0018714B"/>
    <w:rsid w:val="0018768D"/>
    <w:rsid w:val="00187ABE"/>
    <w:rsid w:val="001902FA"/>
    <w:rsid w:val="0019059B"/>
    <w:rsid w:val="001909CD"/>
    <w:rsid w:val="00191168"/>
    <w:rsid w:val="0019170A"/>
    <w:rsid w:val="001919C5"/>
    <w:rsid w:val="00192B82"/>
    <w:rsid w:val="00193828"/>
    <w:rsid w:val="001940A9"/>
    <w:rsid w:val="00194454"/>
    <w:rsid w:val="001948D9"/>
    <w:rsid w:val="001949CF"/>
    <w:rsid w:val="00195A4D"/>
    <w:rsid w:val="00196087"/>
    <w:rsid w:val="001A00B7"/>
    <w:rsid w:val="001A0722"/>
    <w:rsid w:val="001A084D"/>
    <w:rsid w:val="001A0A3F"/>
    <w:rsid w:val="001A0CBC"/>
    <w:rsid w:val="001A13A0"/>
    <w:rsid w:val="001A1EAD"/>
    <w:rsid w:val="001A1FD7"/>
    <w:rsid w:val="001A2306"/>
    <w:rsid w:val="001A2D89"/>
    <w:rsid w:val="001A2E28"/>
    <w:rsid w:val="001A2FE4"/>
    <w:rsid w:val="001A35DD"/>
    <w:rsid w:val="001A3CB9"/>
    <w:rsid w:val="001A3DB0"/>
    <w:rsid w:val="001A3ECB"/>
    <w:rsid w:val="001A4A3B"/>
    <w:rsid w:val="001A5A50"/>
    <w:rsid w:val="001A63BE"/>
    <w:rsid w:val="001A7757"/>
    <w:rsid w:val="001A7A17"/>
    <w:rsid w:val="001B1397"/>
    <w:rsid w:val="001B2278"/>
    <w:rsid w:val="001B251C"/>
    <w:rsid w:val="001B3414"/>
    <w:rsid w:val="001B3938"/>
    <w:rsid w:val="001B3A02"/>
    <w:rsid w:val="001B3A43"/>
    <w:rsid w:val="001B3F1D"/>
    <w:rsid w:val="001B4585"/>
    <w:rsid w:val="001B4C98"/>
    <w:rsid w:val="001B5B54"/>
    <w:rsid w:val="001B5B87"/>
    <w:rsid w:val="001B5CE3"/>
    <w:rsid w:val="001B5F6E"/>
    <w:rsid w:val="001B5F97"/>
    <w:rsid w:val="001B61D7"/>
    <w:rsid w:val="001B7C8A"/>
    <w:rsid w:val="001B7D3A"/>
    <w:rsid w:val="001C03A5"/>
    <w:rsid w:val="001C04E0"/>
    <w:rsid w:val="001C095C"/>
    <w:rsid w:val="001C0BA4"/>
    <w:rsid w:val="001C0C48"/>
    <w:rsid w:val="001C0FBE"/>
    <w:rsid w:val="001C1328"/>
    <w:rsid w:val="001C17A3"/>
    <w:rsid w:val="001C22F3"/>
    <w:rsid w:val="001C2897"/>
    <w:rsid w:val="001C332D"/>
    <w:rsid w:val="001C3647"/>
    <w:rsid w:val="001C3CAC"/>
    <w:rsid w:val="001C4D9A"/>
    <w:rsid w:val="001C62A1"/>
    <w:rsid w:val="001C6CA3"/>
    <w:rsid w:val="001C71B6"/>
    <w:rsid w:val="001C7233"/>
    <w:rsid w:val="001C7D30"/>
    <w:rsid w:val="001D0F5E"/>
    <w:rsid w:val="001D1624"/>
    <w:rsid w:val="001D2AEC"/>
    <w:rsid w:val="001D416A"/>
    <w:rsid w:val="001D416B"/>
    <w:rsid w:val="001D4AED"/>
    <w:rsid w:val="001D4F1E"/>
    <w:rsid w:val="001D5031"/>
    <w:rsid w:val="001D5280"/>
    <w:rsid w:val="001D6277"/>
    <w:rsid w:val="001D6F90"/>
    <w:rsid w:val="001D747D"/>
    <w:rsid w:val="001D783D"/>
    <w:rsid w:val="001E0FCB"/>
    <w:rsid w:val="001E1C93"/>
    <w:rsid w:val="001E1ECF"/>
    <w:rsid w:val="001E2029"/>
    <w:rsid w:val="001E2179"/>
    <w:rsid w:val="001E2774"/>
    <w:rsid w:val="001E2A34"/>
    <w:rsid w:val="001E2F9C"/>
    <w:rsid w:val="001E3269"/>
    <w:rsid w:val="001E3A53"/>
    <w:rsid w:val="001E3DE2"/>
    <w:rsid w:val="001E448B"/>
    <w:rsid w:val="001E49B4"/>
    <w:rsid w:val="001E4B2F"/>
    <w:rsid w:val="001E5823"/>
    <w:rsid w:val="001E62FA"/>
    <w:rsid w:val="001E636A"/>
    <w:rsid w:val="001E63FE"/>
    <w:rsid w:val="001E679B"/>
    <w:rsid w:val="001E6963"/>
    <w:rsid w:val="001E6BE4"/>
    <w:rsid w:val="001E7012"/>
    <w:rsid w:val="001E703D"/>
    <w:rsid w:val="001E7171"/>
    <w:rsid w:val="001E72A6"/>
    <w:rsid w:val="001E7918"/>
    <w:rsid w:val="001F0137"/>
    <w:rsid w:val="001F088A"/>
    <w:rsid w:val="001F08AF"/>
    <w:rsid w:val="001F0AB8"/>
    <w:rsid w:val="001F18EC"/>
    <w:rsid w:val="001F1EB4"/>
    <w:rsid w:val="001F2551"/>
    <w:rsid w:val="001F2E3E"/>
    <w:rsid w:val="001F2ED3"/>
    <w:rsid w:val="001F3591"/>
    <w:rsid w:val="001F3741"/>
    <w:rsid w:val="001F3B61"/>
    <w:rsid w:val="001F3C37"/>
    <w:rsid w:val="001F5624"/>
    <w:rsid w:val="001F5AAC"/>
    <w:rsid w:val="001F62B9"/>
    <w:rsid w:val="001F6590"/>
    <w:rsid w:val="001F6630"/>
    <w:rsid w:val="001F764B"/>
    <w:rsid w:val="001F7B8C"/>
    <w:rsid w:val="001F7E42"/>
    <w:rsid w:val="00200764"/>
    <w:rsid w:val="002015F6"/>
    <w:rsid w:val="002018BF"/>
    <w:rsid w:val="00201987"/>
    <w:rsid w:val="00201B48"/>
    <w:rsid w:val="00202274"/>
    <w:rsid w:val="0020229A"/>
    <w:rsid w:val="002025AC"/>
    <w:rsid w:val="002028CB"/>
    <w:rsid w:val="00202938"/>
    <w:rsid w:val="00203418"/>
    <w:rsid w:val="002035BC"/>
    <w:rsid w:val="0020389F"/>
    <w:rsid w:val="00203FFF"/>
    <w:rsid w:val="00204631"/>
    <w:rsid w:val="00204784"/>
    <w:rsid w:val="002048E1"/>
    <w:rsid w:val="00204D38"/>
    <w:rsid w:val="00205739"/>
    <w:rsid w:val="0020726B"/>
    <w:rsid w:val="00207455"/>
    <w:rsid w:val="0020779F"/>
    <w:rsid w:val="002109C7"/>
    <w:rsid w:val="00211272"/>
    <w:rsid w:val="002113B5"/>
    <w:rsid w:val="00211A11"/>
    <w:rsid w:val="0021227B"/>
    <w:rsid w:val="002133D2"/>
    <w:rsid w:val="0021391A"/>
    <w:rsid w:val="00214404"/>
    <w:rsid w:val="0021452C"/>
    <w:rsid w:val="0021623A"/>
    <w:rsid w:val="002165DF"/>
    <w:rsid w:val="00216C20"/>
    <w:rsid w:val="00217370"/>
    <w:rsid w:val="00220E20"/>
    <w:rsid w:val="00220F17"/>
    <w:rsid w:val="00221B9A"/>
    <w:rsid w:val="00222629"/>
    <w:rsid w:val="00222990"/>
    <w:rsid w:val="00222B14"/>
    <w:rsid w:val="00222F21"/>
    <w:rsid w:val="00223230"/>
    <w:rsid w:val="00223385"/>
    <w:rsid w:val="0022476E"/>
    <w:rsid w:val="00224FBA"/>
    <w:rsid w:val="002251E5"/>
    <w:rsid w:val="002256C3"/>
    <w:rsid w:val="00225F0B"/>
    <w:rsid w:val="00225F7B"/>
    <w:rsid w:val="0022627A"/>
    <w:rsid w:val="0022692B"/>
    <w:rsid w:val="00226B67"/>
    <w:rsid w:val="00227B7C"/>
    <w:rsid w:val="00227E65"/>
    <w:rsid w:val="002308F2"/>
    <w:rsid w:val="00230B8B"/>
    <w:rsid w:val="002312DF"/>
    <w:rsid w:val="00231C6B"/>
    <w:rsid w:val="00232B77"/>
    <w:rsid w:val="00232EA5"/>
    <w:rsid w:val="00234F04"/>
    <w:rsid w:val="002359D9"/>
    <w:rsid w:val="00235CD0"/>
    <w:rsid w:val="00236906"/>
    <w:rsid w:val="00236F3A"/>
    <w:rsid w:val="00237595"/>
    <w:rsid w:val="002375BD"/>
    <w:rsid w:val="00237A98"/>
    <w:rsid w:val="00240709"/>
    <w:rsid w:val="002408E5"/>
    <w:rsid w:val="00240AD5"/>
    <w:rsid w:val="00241043"/>
    <w:rsid w:val="0024199C"/>
    <w:rsid w:val="002419D8"/>
    <w:rsid w:val="00241A06"/>
    <w:rsid w:val="00242723"/>
    <w:rsid w:val="0024378D"/>
    <w:rsid w:val="0024398D"/>
    <w:rsid w:val="002439FD"/>
    <w:rsid w:val="00243D02"/>
    <w:rsid w:val="00244021"/>
    <w:rsid w:val="0024420F"/>
    <w:rsid w:val="00244527"/>
    <w:rsid w:val="00244BF3"/>
    <w:rsid w:val="00244E28"/>
    <w:rsid w:val="0024532D"/>
    <w:rsid w:val="002455CC"/>
    <w:rsid w:val="0024590A"/>
    <w:rsid w:val="00245A16"/>
    <w:rsid w:val="00246365"/>
    <w:rsid w:val="002463E7"/>
    <w:rsid w:val="002464F3"/>
    <w:rsid w:val="00246918"/>
    <w:rsid w:val="00246D52"/>
    <w:rsid w:val="00246FEB"/>
    <w:rsid w:val="00247586"/>
    <w:rsid w:val="00247953"/>
    <w:rsid w:val="00247C5D"/>
    <w:rsid w:val="002501BA"/>
    <w:rsid w:val="0025026A"/>
    <w:rsid w:val="00250F0A"/>
    <w:rsid w:val="0025206B"/>
    <w:rsid w:val="002522CE"/>
    <w:rsid w:val="002526C0"/>
    <w:rsid w:val="002527CB"/>
    <w:rsid w:val="00253163"/>
    <w:rsid w:val="002538C1"/>
    <w:rsid w:val="00253B1E"/>
    <w:rsid w:val="00254B6D"/>
    <w:rsid w:val="00254B9F"/>
    <w:rsid w:val="00255851"/>
    <w:rsid w:val="00255C3E"/>
    <w:rsid w:val="002561C0"/>
    <w:rsid w:val="00256ABD"/>
    <w:rsid w:val="00257943"/>
    <w:rsid w:val="00257C41"/>
    <w:rsid w:val="00260097"/>
    <w:rsid w:val="002602A0"/>
    <w:rsid w:val="002609CA"/>
    <w:rsid w:val="00260CED"/>
    <w:rsid w:val="00260D13"/>
    <w:rsid w:val="0026121A"/>
    <w:rsid w:val="00261716"/>
    <w:rsid w:val="002619AA"/>
    <w:rsid w:val="00261B8D"/>
    <w:rsid w:val="00262135"/>
    <w:rsid w:val="00262C0A"/>
    <w:rsid w:val="002642C8"/>
    <w:rsid w:val="00264E34"/>
    <w:rsid w:val="00265173"/>
    <w:rsid w:val="00265338"/>
    <w:rsid w:val="00266719"/>
    <w:rsid w:val="00267358"/>
    <w:rsid w:val="00267659"/>
    <w:rsid w:val="0026784D"/>
    <w:rsid w:val="002678A9"/>
    <w:rsid w:val="00270A35"/>
    <w:rsid w:val="002710C5"/>
    <w:rsid w:val="002716AC"/>
    <w:rsid w:val="00271917"/>
    <w:rsid w:val="00271F03"/>
    <w:rsid w:val="00272198"/>
    <w:rsid w:val="00272B4D"/>
    <w:rsid w:val="00272E27"/>
    <w:rsid w:val="00273D61"/>
    <w:rsid w:val="00273FD2"/>
    <w:rsid w:val="002742E2"/>
    <w:rsid w:val="002746DB"/>
    <w:rsid w:val="00274C10"/>
    <w:rsid w:val="00276362"/>
    <w:rsid w:val="00276A55"/>
    <w:rsid w:val="00276CFC"/>
    <w:rsid w:val="00276E69"/>
    <w:rsid w:val="002772F6"/>
    <w:rsid w:val="00277916"/>
    <w:rsid w:val="002779DC"/>
    <w:rsid w:val="00277FFB"/>
    <w:rsid w:val="00280391"/>
    <w:rsid w:val="0028041A"/>
    <w:rsid w:val="00280881"/>
    <w:rsid w:val="00280CC4"/>
    <w:rsid w:val="00280D1B"/>
    <w:rsid w:val="00280F3F"/>
    <w:rsid w:val="00281197"/>
    <w:rsid w:val="00281BAB"/>
    <w:rsid w:val="0028260E"/>
    <w:rsid w:val="002831A0"/>
    <w:rsid w:val="0028405B"/>
    <w:rsid w:val="00284935"/>
    <w:rsid w:val="00286112"/>
    <w:rsid w:val="00286A1E"/>
    <w:rsid w:val="00287907"/>
    <w:rsid w:val="00287955"/>
    <w:rsid w:val="00287FFE"/>
    <w:rsid w:val="002902A4"/>
    <w:rsid w:val="002908A7"/>
    <w:rsid w:val="00290E52"/>
    <w:rsid w:val="00290E66"/>
    <w:rsid w:val="00291012"/>
    <w:rsid w:val="00291669"/>
    <w:rsid w:val="00291B17"/>
    <w:rsid w:val="00291BDF"/>
    <w:rsid w:val="00291C03"/>
    <w:rsid w:val="002923CE"/>
    <w:rsid w:val="00292F72"/>
    <w:rsid w:val="00294795"/>
    <w:rsid w:val="00294BE1"/>
    <w:rsid w:val="002950C4"/>
    <w:rsid w:val="0029548B"/>
    <w:rsid w:val="00295973"/>
    <w:rsid w:val="00296067"/>
    <w:rsid w:val="00296D6A"/>
    <w:rsid w:val="00297B47"/>
    <w:rsid w:val="00297E4F"/>
    <w:rsid w:val="002A0214"/>
    <w:rsid w:val="002A0224"/>
    <w:rsid w:val="002A0B04"/>
    <w:rsid w:val="002A0B6E"/>
    <w:rsid w:val="002A0C53"/>
    <w:rsid w:val="002A108E"/>
    <w:rsid w:val="002A1406"/>
    <w:rsid w:val="002A1F6F"/>
    <w:rsid w:val="002A22C1"/>
    <w:rsid w:val="002A2642"/>
    <w:rsid w:val="002A381A"/>
    <w:rsid w:val="002A438C"/>
    <w:rsid w:val="002A453A"/>
    <w:rsid w:val="002A46DD"/>
    <w:rsid w:val="002A4DB4"/>
    <w:rsid w:val="002A52EE"/>
    <w:rsid w:val="002A5C94"/>
    <w:rsid w:val="002A7544"/>
    <w:rsid w:val="002A76E4"/>
    <w:rsid w:val="002A78AE"/>
    <w:rsid w:val="002B0017"/>
    <w:rsid w:val="002B02B0"/>
    <w:rsid w:val="002B140C"/>
    <w:rsid w:val="002B195B"/>
    <w:rsid w:val="002B231F"/>
    <w:rsid w:val="002B371E"/>
    <w:rsid w:val="002B5F45"/>
    <w:rsid w:val="002B61D4"/>
    <w:rsid w:val="002B6513"/>
    <w:rsid w:val="002B7C11"/>
    <w:rsid w:val="002C0079"/>
    <w:rsid w:val="002C0223"/>
    <w:rsid w:val="002C1194"/>
    <w:rsid w:val="002C12A8"/>
    <w:rsid w:val="002C134B"/>
    <w:rsid w:val="002C210D"/>
    <w:rsid w:val="002C2218"/>
    <w:rsid w:val="002C2418"/>
    <w:rsid w:val="002C2621"/>
    <w:rsid w:val="002C2A2F"/>
    <w:rsid w:val="002C364F"/>
    <w:rsid w:val="002C3D29"/>
    <w:rsid w:val="002C40FD"/>
    <w:rsid w:val="002C41F1"/>
    <w:rsid w:val="002C43FD"/>
    <w:rsid w:val="002C4BBA"/>
    <w:rsid w:val="002C4F82"/>
    <w:rsid w:val="002C5E36"/>
    <w:rsid w:val="002C6EBE"/>
    <w:rsid w:val="002C6FCA"/>
    <w:rsid w:val="002C715D"/>
    <w:rsid w:val="002C71C1"/>
    <w:rsid w:val="002C7B66"/>
    <w:rsid w:val="002D0311"/>
    <w:rsid w:val="002D0845"/>
    <w:rsid w:val="002D117F"/>
    <w:rsid w:val="002D1702"/>
    <w:rsid w:val="002D18EC"/>
    <w:rsid w:val="002D196E"/>
    <w:rsid w:val="002D2DB2"/>
    <w:rsid w:val="002D3D4B"/>
    <w:rsid w:val="002D3D75"/>
    <w:rsid w:val="002D3F51"/>
    <w:rsid w:val="002D4E6F"/>
    <w:rsid w:val="002D5EA5"/>
    <w:rsid w:val="002D6374"/>
    <w:rsid w:val="002D65CB"/>
    <w:rsid w:val="002D660E"/>
    <w:rsid w:val="002D7D90"/>
    <w:rsid w:val="002E032B"/>
    <w:rsid w:val="002E0363"/>
    <w:rsid w:val="002E03E5"/>
    <w:rsid w:val="002E0575"/>
    <w:rsid w:val="002E2013"/>
    <w:rsid w:val="002E2240"/>
    <w:rsid w:val="002E2834"/>
    <w:rsid w:val="002E30E0"/>
    <w:rsid w:val="002E3684"/>
    <w:rsid w:val="002E37CC"/>
    <w:rsid w:val="002E3895"/>
    <w:rsid w:val="002E3F2D"/>
    <w:rsid w:val="002E4628"/>
    <w:rsid w:val="002E5435"/>
    <w:rsid w:val="002E5647"/>
    <w:rsid w:val="002E6508"/>
    <w:rsid w:val="002E6F5E"/>
    <w:rsid w:val="002E73C2"/>
    <w:rsid w:val="002E7780"/>
    <w:rsid w:val="002E7828"/>
    <w:rsid w:val="002F01B7"/>
    <w:rsid w:val="002F1447"/>
    <w:rsid w:val="002F15C5"/>
    <w:rsid w:val="002F18FF"/>
    <w:rsid w:val="002F1948"/>
    <w:rsid w:val="002F23CC"/>
    <w:rsid w:val="002F2522"/>
    <w:rsid w:val="002F255D"/>
    <w:rsid w:val="002F2967"/>
    <w:rsid w:val="002F319B"/>
    <w:rsid w:val="002F31CC"/>
    <w:rsid w:val="002F3411"/>
    <w:rsid w:val="002F3B45"/>
    <w:rsid w:val="002F562E"/>
    <w:rsid w:val="002F67AE"/>
    <w:rsid w:val="002F6978"/>
    <w:rsid w:val="002F6E5C"/>
    <w:rsid w:val="002F7109"/>
    <w:rsid w:val="002F7AE0"/>
    <w:rsid w:val="0030001C"/>
    <w:rsid w:val="0030094B"/>
    <w:rsid w:val="003015D5"/>
    <w:rsid w:val="00301A68"/>
    <w:rsid w:val="003026B4"/>
    <w:rsid w:val="0030305A"/>
    <w:rsid w:val="00303B43"/>
    <w:rsid w:val="003046DA"/>
    <w:rsid w:val="00304F57"/>
    <w:rsid w:val="00305067"/>
    <w:rsid w:val="00305282"/>
    <w:rsid w:val="00306136"/>
    <w:rsid w:val="00306732"/>
    <w:rsid w:val="00306B9A"/>
    <w:rsid w:val="003070BE"/>
    <w:rsid w:val="00310746"/>
    <w:rsid w:val="003107EA"/>
    <w:rsid w:val="003107EF"/>
    <w:rsid w:val="00310806"/>
    <w:rsid w:val="00310DD6"/>
    <w:rsid w:val="00311119"/>
    <w:rsid w:val="003116C8"/>
    <w:rsid w:val="00311760"/>
    <w:rsid w:val="00311D1A"/>
    <w:rsid w:val="003121D3"/>
    <w:rsid w:val="0031263E"/>
    <w:rsid w:val="003129B8"/>
    <w:rsid w:val="00312A67"/>
    <w:rsid w:val="0031392D"/>
    <w:rsid w:val="003139E5"/>
    <w:rsid w:val="00313C3C"/>
    <w:rsid w:val="00313F81"/>
    <w:rsid w:val="00315268"/>
    <w:rsid w:val="003160C3"/>
    <w:rsid w:val="0031675F"/>
    <w:rsid w:val="0031692A"/>
    <w:rsid w:val="00316CD2"/>
    <w:rsid w:val="00316D1F"/>
    <w:rsid w:val="00316EF7"/>
    <w:rsid w:val="0031714D"/>
    <w:rsid w:val="003175B3"/>
    <w:rsid w:val="0032047A"/>
    <w:rsid w:val="003218BE"/>
    <w:rsid w:val="00321EB1"/>
    <w:rsid w:val="00322243"/>
    <w:rsid w:val="003237DD"/>
    <w:rsid w:val="00323837"/>
    <w:rsid w:val="003238B2"/>
    <w:rsid w:val="00324952"/>
    <w:rsid w:val="00324D39"/>
    <w:rsid w:val="00325F4B"/>
    <w:rsid w:val="0032612B"/>
    <w:rsid w:val="003263BB"/>
    <w:rsid w:val="003266C3"/>
    <w:rsid w:val="00326EF8"/>
    <w:rsid w:val="0032788A"/>
    <w:rsid w:val="00327CEB"/>
    <w:rsid w:val="0033041F"/>
    <w:rsid w:val="00330787"/>
    <w:rsid w:val="00330E58"/>
    <w:rsid w:val="00330F80"/>
    <w:rsid w:val="00331193"/>
    <w:rsid w:val="0033164B"/>
    <w:rsid w:val="00331E8A"/>
    <w:rsid w:val="0033214A"/>
    <w:rsid w:val="00332C62"/>
    <w:rsid w:val="00332E22"/>
    <w:rsid w:val="0033305F"/>
    <w:rsid w:val="003344ED"/>
    <w:rsid w:val="0033486E"/>
    <w:rsid w:val="003350D4"/>
    <w:rsid w:val="00335E5F"/>
    <w:rsid w:val="003361D2"/>
    <w:rsid w:val="003362C0"/>
    <w:rsid w:val="00336B7D"/>
    <w:rsid w:val="0033725E"/>
    <w:rsid w:val="003372C2"/>
    <w:rsid w:val="003373BC"/>
    <w:rsid w:val="003374C9"/>
    <w:rsid w:val="003377E4"/>
    <w:rsid w:val="00337F96"/>
    <w:rsid w:val="00340062"/>
    <w:rsid w:val="0034046C"/>
    <w:rsid w:val="00340A1C"/>
    <w:rsid w:val="00340AB6"/>
    <w:rsid w:val="003426FA"/>
    <w:rsid w:val="00342B95"/>
    <w:rsid w:val="00342E0B"/>
    <w:rsid w:val="00342E6D"/>
    <w:rsid w:val="00343208"/>
    <w:rsid w:val="00344F4D"/>
    <w:rsid w:val="00345AB0"/>
    <w:rsid w:val="00346AFC"/>
    <w:rsid w:val="00346D30"/>
    <w:rsid w:val="00346F9B"/>
    <w:rsid w:val="003475C0"/>
    <w:rsid w:val="003475DD"/>
    <w:rsid w:val="00347DFE"/>
    <w:rsid w:val="00350226"/>
    <w:rsid w:val="003519A0"/>
    <w:rsid w:val="00351DAF"/>
    <w:rsid w:val="0035267E"/>
    <w:rsid w:val="00352747"/>
    <w:rsid w:val="003527D4"/>
    <w:rsid w:val="00352B57"/>
    <w:rsid w:val="00352CF3"/>
    <w:rsid w:val="00354AD4"/>
    <w:rsid w:val="00355023"/>
    <w:rsid w:val="003553B0"/>
    <w:rsid w:val="00355F74"/>
    <w:rsid w:val="00356649"/>
    <w:rsid w:val="003567B4"/>
    <w:rsid w:val="00356D73"/>
    <w:rsid w:val="0035754D"/>
    <w:rsid w:val="00357ECA"/>
    <w:rsid w:val="003603D1"/>
    <w:rsid w:val="0036132F"/>
    <w:rsid w:val="00361F15"/>
    <w:rsid w:val="00361FDF"/>
    <w:rsid w:val="00362582"/>
    <w:rsid w:val="00362648"/>
    <w:rsid w:val="00363326"/>
    <w:rsid w:val="00364391"/>
    <w:rsid w:val="00364513"/>
    <w:rsid w:val="00364661"/>
    <w:rsid w:val="003646A0"/>
    <w:rsid w:val="00364BB9"/>
    <w:rsid w:val="003655C4"/>
    <w:rsid w:val="00365700"/>
    <w:rsid w:val="00366364"/>
    <w:rsid w:val="0036662B"/>
    <w:rsid w:val="00366662"/>
    <w:rsid w:val="00366885"/>
    <w:rsid w:val="0036710D"/>
    <w:rsid w:val="0036763F"/>
    <w:rsid w:val="003676B5"/>
    <w:rsid w:val="00367E89"/>
    <w:rsid w:val="003701E7"/>
    <w:rsid w:val="00371183"/>
    <w:rsid w:val="00371C09"/>
    <w:rsid w:val="00372AE5"/>
    <w:rsid w:val="00372D0D"/>
    <w:rsid w:val="00373043"/>
    <w:rsid w:val="00373214"/>
    <w:rsid w:val="003737A3"/>
    <w:rsid w:val="0037385E"/>
    <w:rsid w:val="00373FCA"/>
    <w:rsid w:val="0037418A"/>
    <w:rsid w:val="003750ED"/>
    <w:rsid w:val="0037512D"/>
    <w:rsid w:val="003756F9"/>
    <w:rsid w:val="0037605B"/>
    <w:rsid w:val="003772BB"/>
    <w:rsid w:val="00377544"/>
    <w:rsid w:val="003776F2"/>
    <w:rsid w:val="0038034C"/>
    <w:rsid w:val="003808EB"/>
    <w:rsid w:val="00380B18"/>
    <w:rsid w:val="00381A94"/>
    <w:rsid w:val="00382093"/>
    <w:rsid w:val="003828C4"/>
    <w:rsid w:val="00383044"/>
    <w:rsid w:val="0038396D"/>
    <w:rsid w:val="00383AF7"/>
    <w:rsid w:val="00383D5B"/>
    <w:rsid w:val="00384186"/>
    <w:rsid w:val="00384630"/>
    <w:rsid w:val="003854FA"/>
    <w:rsid w:val="00385C7A"/>
    <w:rsid w:val="00386291"/>
    <w:rsid w:val="003863B6"/>
    <w:rsid w:val="003865A2"/>
    <w:rsid w:val="00386B2A"/>
    <w:rsid w:val="00386F3B"/>
    <w:rsid w:val="003874E9"/>
    <w:rsid w:val="00387CE6"/>
    <w:rsid w:val="00390874"/>
    <w:rsid w:val="00390F83"/>
    <w:rsid w:val="003913F6"/>
    <w:rsid w:val="0039189E"/>
    <w:rsid w:val="00391DBB"/>
    <w:rsid w:val="00392F7A"/>
    <w:rsid w:val="0039443D"/>
    <w:rsid w:val="00394B35"/>
    <w:rsid w:val="00394B5B"/>
    <w:rsid w:val="00394C42"/>
    <w:rsid w:val="00395549"/>
    <w:rsid w:val="0039592C"/>
    <w:rsid w:val="00395C8B"/>
    <w:rsid w:val="00396141"/>
    <w:rsid w:val="00396399"/>
    <w:rsid w:val="003967E9"/>
    <w:rsid w:val="00396C0E"/>
    <w:rsid w:val="003A0685"/>
    <w:rsid w:val="003A06F8"/>
    <w:rsid w:val="003A0C2E"/>
    <w:rsid w:val="003A0CC8"/>
    <w:rsid w:val="003A1183"/>
    <w:rsid w:val="003A13B6"/>
    <w:rsid w:val="003A20D6"/>
    <w:rsid w:val="003A22AD"/>
    <w:rsid w:val="003A3589"/>
    <w:rsid w:val="003A435C"/>
    <w:rsid w:val="003A43A9"/>
    <w:rsid w:val="003A51E3"/>
    <w:rsid w:val="003A5CA6"/>
    <w:rsid w:val="003A603C"/>
    <w:rsid w:val="003A67E1"/>
    <w:rsid w:val="003A6968"/>
    <w:rsid w:val="003A733F"/>
    <w:rsid w:val="003A73D4"/>
    <w:rsid w:val="003B0286"/>
    <w:rsid w:val="003B048C"/>
    <w:rsid w:val="003B0D65"/>
    <w:rsid w:val="003B0DFC"/>
    <w:rsid w:val="003B12CF"/>
    <w:rsid w:val="003B163D"/>
    <w:rsid w:val="003B164F"/>
    <w:rsid w:val="003B18E8"/>
    <w:rsid w:val="003B1AD3"/>
    <w:rsid w:val="003B1B37"/>
    <w:rsid w:val="003B29A4"/>
    <w:rsid w:val="003B2B74"/>
    <w:rsid w:val="003B2CFE"/>
    <w:rsid w:val="003B33C8"/>
    <w:rsid w:val="003B36D6"/>
    <w:rsid w:val="003B3CA1"/>
    <w:rsid w:val="003B4BC9"/>
    <w:rsid w:val="003B5CF4"/>
    <w:rsid w:val="003B640E"/>
    <w:rsid w:val="003B66A3"/>
    <w:rsid w:val="003B71F2"/>
    <w:rsid w:val="003B796B"/>
    <w:rsid w:val="003C010C"/>
    <w:rsid w:val="003C0555"/>
    <w:rsid w:val="003C0B8A"/>
    <w:rsid w:val="003C0FFD"/>
    <w:rsid w:val="003C131B"/>
    <w:rsid w:val="003C1800"/>
    <w:rsid w:val="003C1F62"/>
    <w:rsid w:val="003C24E0"/>
    <w:rsid w:val="003C28A1"/>
    <w:rsid w:val="003C2CC6"/>
    <w:rsid w:val="003C42C6"/>
    <w:rsid w:val="003C4385"/>
    <w:rsid w:val="003C461B"/>
    <w:rsid w:val="003C46D6"/>
    <w:rsid w:val="003C52E6"/>
    <w:rsid w:val="003C6861"/>
    <w:rsid w:val="003C696E"/>
    <w:rsid w:val="003C6AA0"/>
    <w:rsid w:val="003C7215"/>
    <w:rsid w:val="003C75EE"/>
    <w:rsid w:val="003C7CCE"/>
    <w:rsid w:val="003D0497"/>
    <w:rsid w:val="003D0759"/>
    <w:rsid w:val="003D0BC6"/>
    <w:rsid w:val="003D2C59"/>
    <w:rsid w:val="003D31E8"/>
    <w:rsid w:val="003D34E0"/>
    <w:rsid w:val="003D39AD"/>
    <w:rsid w:val="003D3DA1"/>
    <w:rsid w:val="003D3FE7"/>
    <w:rsid w:val="003D4EF6"/>
    <w:rsid w:val="003D5919"/>
    <w:rsid w:val="003D5BCF"/>
    <w:rsid w:val="003E037E"/>
    <w:rsid w:val="003E0EA6"/>
    <w:rsid w:val="003E22E8"/>
    <w:rsid w:val="003E2BC9"/>
    <w:rsid w:val="003E34C8"/>
    <w:rsid w:val="003E42E8"/>
    <w:rsid w:val="003E45A3"/>
    <w:rsid w:val="003E4711"/>
    <w:rsid w:val="003E4A9D"/>
    <w:rsid w:val="003E4D1C"/>
    <w:rsid w:val="003E67A3"/>
    <w:rsid w:val="003E6ADA"/>
    <w:rsid w:val="003E74C6"/>
    <w:rsid w:val="003E789B"/>
    <w:rsid w:val="003E79F1"/>
    <w:rsid w:val="003E7DF2"/>
    <w:rsid w:val="003F0303"/>
    <w:rsid w:val="003F09EC"/>
    <w:rsid w:val="003F280B"/>
    <w:rsid w:val="003F28ED"/>
    <w:rsid w:val="003F3AEA"/>
    <w:rsid w:val="003F3B04"/>
    <w:rsid w:val="003F3B75"/>
    <w:rsid w:val="003F3FD9"/>
    <w:rsid w:val="003F4D27"/>
    <w:rsid w:val="003F54A9"/>
    <w:rsid w:val="003F54AD"/>
    <w:rsid w:val="003F5951"/>
    <w:rsid w:val="003F5F3B"/>
    <w:rsid w:val="003F616F"/>
    <w:rsid w:val="003F64A1"/>
    <w:rsid w:val="003F68C8"/>
    <w:rsid w:val="003F6D1A"/>
    <w:rsid w:val="003F7048"/>
    <w:rsid w:val="003F7249"/>
    <w:rsid w:val="003F75DF"/>
    <w:rsid w:val="00401555"/>
    <w:rsid w:val="00401910"/>
    <w:rsid w:val="0040194F"/>
    <w:rsid w:val="00401E98"/>
    <w:rsid w:val="0040246B"/>
    <w:rsid w:val="004028E6"/>
    <w:rsid w:val="00402E20"/>
    <w:rsid w:val="00403447"/>
    <w:rsid w:val="00403612"/>
    <w:rsid w:val="00403D19"/>
    <w:rsid w:val="00404260"/>
    <w:rsid w:val="004048F8"/>
    <w:rsid w:val="00405314"/>
    <w:rsid w:val="00405320"/>
    <w:rsid w:val="0040579E"/>
    <w:rsid w:val="00405A8D"/>
    <w:rsid w:val="00405CC5"/>
    <w:rsid w:val="004060AF"/>
    <w:rsid w:val="0040668A"/>
    <w:rsid w:val="004069CE"/>
    <w:rsid w:val="00406C2D"/>
    <w:rsid w:val="00406FD9"/>
    <w:rsid w:val="004075FF"/>
    <w:rsid w:val="00407724"/>
    <w:rsid w:val="00407FB6"/>
    <w:rsid w:val="0041016A"/>
    <w:rsid w:val="0041040B"/>
    <w:rsid w:val="0041082C"/>
    <w:rsid w:val="00410917"/>
    <w:rsid w:val="00410D00"/>
    <w:rsid w:val="00410D56"/>
    <w:rsid w:val="00412209"/>
    <w:rsid w:val="004125F5"/>
    <w:rsid w:val="00412BC8"/>
    <w:rsid w:val="00413061"/>
    <w:rsid w:val="00413656"/>
    <w:rsid w:val="004138E3"/>
    <w:rsid w:val="004139C4"/>
    <w:rsid w:val="0041413B"/>
    <w:rsid w:val="004141B5"/>
    <w:rsid w:val="004146E4"/>
    <w:rsid w:val="00414DA3"/>
    <w:rsid w:val="00414EA3"/>
    <w:rsid w:val="00415549"/>
    <w:rsid w:val="0041599E"/>
    <w:rsid w:val="00415A5F"/>
    <w:rsid w:val="0041658C"/>
    <w:rsid w:val="004167EC"/>
    <w:rsid w:val="004172C9"/>
    <w:rsid w:val="004177C3"/>
    <w:rsid w:val="00420AA3"/>
    <w:rsid w:val="00420E23"/>
    <w:rsid w:val="00421002"/>
    <w:rsid w:val="00421466"/>
    <w:rsid w:val="004219B3"/>
    <w:rsid w:val="00421A99"/>
    <w:rsid w:val="00421D72"/>
    <w:rsid w:val="004228D6"/>
    <w:rsid w:val="00422A98"/>
    <w:rsid w:val="00422B33"/>
    <w:rsid w:val="00422B89"/>
    <w:rsid w:val="00422B99"/>
    <w:rsid w:val="00422DB6"/>
    <w:rsid w:val="00426049"/>
    <w:rsid w:val="00426707"/>
    <w:rsid w:val="004267DF"/>
    <w:rsid w:val="00426C28"/>
    <w:rsid w:val="00426C75"/>
    <w:rsid w:val="00430AE3"/>
    <w:rsid w:val="00430DD0"/>
    <w:rsid w:val="0043138F"/>
    <w:rsid w:val="0043150A"/>
    <w:rsid w:val="0043159D"/>
    <w:rsid w:val="004316DA"/>
    <w:rsid w:val="004318DC"/>
    <w:rsid w:val="004326C3"/>
    <w:rsid w:val="004328A4"/>
    <w:rsid w:val="004330A0"/>
    <w:rsid w:val="004332CC"/>
    <w:rsid w:val="004339C8"/>
    <w:rsid w:val="00433F27"/>
    <w:rsid w:val="004342C5"/>
    <w:rsid w:val="0043432A"/>
    <w:rsid w:val="00434359"/>
    <w:rsid w:val="004344BC"/>
    <w:rsid w:val="00434C5A"/>
    <w:rsid w:val="00434EA9"/>
    <w:rsid w:val="004356E1"/>
    <w:rsid w:val="00435821"/>
    <w:rsid w:val="00435E5D"/>
    <w:rsid w:val="00435E6E"/>
    <w:rsid w:val="00436E24"/>
    <w:rsid w:val="0043727B"/>
    <w:rsid w:val="004372EC"/>
    <w:rsid w:val="00437525"/>
    <w:rsid w:val="00437898"/>
    <w:rsid w:val="004400A9"/>
    <w:rsid w:val="0044120E"/>
    <w:rsid w:val="00441487"/>
    <w:rsid w:val="00441E42"/>
    <w:rsid w:val="00442687"/>
    <w:rsid w:val="004427A9"/>
    <w:rsid w:val="00442E27"/>
    <w:rsid w:val="00442E39"/>
    <w:rsid w:val="00442E92"/>
    <w:rsid w:val="004438FB"/>
    <w:rsid w:val="00443C69"/>
    <w:rsid w:val="004442E5"/>
    <w:rsid w:val="00444302"/>
    <w:rsid w:val="004455E3"/>
    <w:rsid w:val="00445AC4"/>
    <w:rsid w:val="00445BD2"/>
    <w:rsid w:val="00445C40"/>
    <w:rsid w:val="00446774"/>
    <w:rsid w:val="004471CC"/>
    <w:rsid w:val="00447BA5"/>
    <w:rsid w:val="00450D37"/>
    <w:rsid w:val="00450DDC"/>
    <w:rsid w:val="00451AFC"/>
    <w:rsid w:val="00451FFA"/>
    <w:rsid w:val="0045237F"/>
    <w:rsid w:val="004539C4"/>
    <w:rsid w:val="00453AEB"/>
    <w:rsid w:val="00453CDD"/>
    <w:rsid w:val="004549E6"/>
    <w:rsid w:val="00455C5A"/>
    <w:rsid w:val="0045632E"/>
    <w:rsid w:val="00456AB3"/>
    <w:rsid w:val="00456BE4"/>
    <w:rsid w:val="004573A0"/>
    <w:rsid w:val="004601EC"/>
    <w:rsid w:val="00460B5D"/>
    <w:rsid w:val="004615CC"/>
    <w:rsid w:val="004618FC"/>
    <w:rsid w:val="00461B34"/>
    <w:rsid w:val="00461BC3"/>
    <w:rsid w:val="00462891"/>
    <w:rsid w:val="00463612"/>
    <w:rsid w:val="00464142"/>
    <w:rsid w:val="00464AA9"/>
    <w:rsid w:val="00465205"/>
    <w:rsid w:val="0046543C"/>
    <w:rsid w:val="00465FB5"/>
    <w:rsid w:val="0046630E"/>
    <w:rsid w:val="00466493"/>
    <w:rsid w:val="00466CC7"/>
    <w:rsid w:val="00467FC5"/>
    <w:rsid w:val="00471630"/>
    <w:rsid w:val="0047211A"/>
    <w:rsid w:val="00472145"/>
    <w:rsid w:val="00472C47"/>
    <w:rsid w:val="00473447"/>
    <w:rsid w:val="00473FC7"/>
    <w:rsid w:val="00474606"/>
    <w:rsid w:val="0047491D"/>
    <w:rsid w:val="004749A1"/>
    <w:rsid w:val="0047540F"/>
    <w:rsid w:val="00475596"/>
    <w:rsid w:val="00475B4A"/>
    <w:rsid w:val="00475E3A"/>
    <w:rsid w:val="004772F2"/>
    <w:rsid w:val="00477484"/>
    <w:rsid w:val="00477DD1"/>
    <w:rsid w:val="00477EB3"/>
    <w:rsid w:val="004801FB"/>
    <w:rsid w:val="00480D7C"/>
    <w:rsid w:val="00480FFF"/>
    <w:rsid w:val="00481B65"/>
    <w:rsid w:val="00481CC7"/>
    <w:rsid w:val="004821E8"/>
    <w:rsid w:val="004825D9"/>
    <w:rsid w:val="00482BE1"/>
    <w:rsid w:val="00482D49"/>
    <w:rsid w:val="00482F70"/>
    <w:rsid w:val="004833B4"/>
    <w:rsid w:val="004836D3"/>
    <w:rsid w:val="00483732"/>
    <w:rsid w:val="00484DB8"/>
    <w:rsid w:val="00484FB7"/>
    <w:rsid w:val="00485DB9"/>
    <w:rsid w:val="004860B0"/>
    <w:rsid w:val="00486E79"/>
    <w:rsid w:val="00487DEA"/>
    <w:rsid w:val="00490043"/>
    <w:rsid w:val="00490627"/>
    <w:rsid w:val="0049106E"/>
    <w:rsid w:val="00492034"/>
    <w:rsid w:val="00492211"/>
    <w:rsid w:val="00492480"/>
    <w:rsid w:val="004924AF"/>
    <w:rsid w:val="0049259E"/>
    <w:rsid w:val="004939AF"/>
    <w:rsid w:val="00494B02"/>
    <w:rsid w:val="00494E16"/>
    <w:rsid w:val="0049557D"/>
    <w:rsid w:val="00496B85"/>
    <w:rsid w:val="004974CB"/>
    <w:rsid w:val="00497AD2"/>
    <w:rsid w:val="00497BE8"/>
    <w:rsid w:val="00497C64"/>
    <w:rsid w:val="00497CD2"/>
    <w:rsid w:val="00497F55"/>
    <w:rsid w:val="00497FBB"/>
    <w:rsid w:val="004A0E1B"/>
    <w:rsid w:val="004A388B"/>
    <w:rsid w:val="004A4790"/>
    <w:rsid w:val="004A552F"/>
    <w:rsid w:val="004A588D"/>
    <w:rsid w:val="004A5A7F"/>
    <w:rsid w:val="004A5F3E"/>
    <w:rsid w:val="004A5FDB"/>
    <w:rsid w:val="004A600C"/>
    <w:rsid w:val="004A652B"/>
    <w:rsid w:val="004A70EC"/>
    <w:rsid w:val="004A7C17"/>
    <w:rsid w:val="004A7F9F"/>
    <w:rsid w:val="004B00EE"/>
    <w:rsid w:val="004B056F"/>
    <w:rsid w:val="004B0959"/>
    <w:rsid w:val="004B0C91"/>
    <w:rsid w:val="004B0E09"/>
    <w:rsid w:val="004B156A"/>
    <w:rsid w:val="004B1BBC"/>
    <w:rsid w:val="004B2184"/>
    <w:rsid w:val="004B240E"/>
    <w:rsid w:val="004B285E"/>
    <w:rsid w:val="004B2AFA"/>
    <w:rsid w:val="004B2C57"/>
    <w:rsid w:val="004B2E7A"/>
    <w:rsid w:val="004B304E"/>
    <w:rsid w:val="004B3540"/>
    <w:rsid w:val="004B3578"/>
    <w:rsid w:val="004B4B29"/>
    <w:rsid w:val="004B4F34"/>
    <w:rsid w:val="004B5972"/>
    <w:rsid w:val="004B677B"/>
    <w:rsid w:val="004B7397"/>
    <w:rsid w:val="004B7737"/>
    <w:rsid w:val="004B7D7C"/>
    <w:rsid w:val="004B7ECB"/>
    <w:rsid w:val="004C0188"/>
    <w:rsid w:val="004C064C"/>
    <w:rsid w:val="004C1483"/>
    <w:rsid w:val="004C1755"/>
    <w:rsid w:val="004C1A25"/>
    <w:rsid w:val="004C21C1"/>
    <w:rsid w:val="004C2620"/>
    <w:rsid w:val="004C329B"/>
    <w:rsid w:val="004C3FD2"/>
    <w:rsid w:val="004C4D5B"/>
    <w:rsid w:val="004C4E1E"/>
    <w:rsid w:val="004C5D26"/>
    <w:rsid w:val="004C602C"/>
    <w:rsid w:val="004C6120"/>
    <w:rsid w:val="004C6592"/>
    <w:rsid w:val="004C7651"/>
    <w:rsid w:val="004C778A"/>
    <w:rsid w:val="004D037E"/>
    <w:rsid w:val="004D073C"/>
    <w:rsid w:val="004D081E"/>
    <w:rsid w:val="004D1679"/>
    <w:rsid w:val="004D1A3D"/>
    <w:rsid w:val="004D218A"/>
    <w:rsid w:val="004D275E"/>
    <w:rsid w:val="004D2768"/>
    <w:rsid w:val="004D2B67"/>
    <w:rsid w:val="004D3020"/>
    <w:rsid w:val="004D3592"/>
    <w:rsid w:val="004D3693"/>
    <w:rsid w:val="004D3829"/>
    <w:rsid w:val="004D392C"/>
    <w:rsid w:val="004D3D7B"/>
    <w:rsid w:val="004D3D9F"/>
    <w:rsid w:val="004D3E21"/>
    <w:rsid w:val="004D41DF"/>
    <w:rsid w:val="004D4367"/>
    <w:rsid w:val="004D58ED"/>
    <w:rsid w:val="004D5CB6"/>
    <w:rsid w:val="004D5E0A"/>
    <w:rsid w:val="004D6029"/>
    <w:rsid w:val="004D60EB"/>
    <w:rsid w:val="004D662C"/>
    <w:rsid w:val="004D684E"/>
    <w:rsid w:val="004D6873"/>
    <w:rsid w:val="004D69CA"/>
    <w:rsid w:val="004D6D88"/>
    <w:rsid w:val="004D7484"/>
    <w:rsid w:val="004D7645"/>
    <w:rsid w:val="004D771E"/>
    <w:rsid w:val="004D785F"/>
    <w:rsid w:val="004E0079"/>
    <w:rsid w:val="004E03F1"/>
    <w:rsid w:val="004E0C54"/>
    <w:rsid w:val="004E123D"/>
    <w:rsid w:val="004E12B3"/>
    <w:rsid w:val="004E13AF"/>
    <w:rsid w:val="004E1AA7"/>
    <w:rsid w:val="004E1EB8"/>
    <w:rsid w:val="004E2625"/>
    <w:rsid w:val="004E3001"/>
    <w:rsid w:val="004E370D"/>
    <w:rsid w:val="004E3859"/>
    <w:rsid w:val="004E38F1"/>
    <w:rsid w:val="004E4784"/>
    <w:rsid w:val="004E4E39"/>
    <w:rsid w:val="004E55B2"/>
    <w:rsid w:val="004E6066"/>
    <w:rsid w:val="004E61FA"/>
    <w:rsid w:val="004E6272"/>
    <w:rsid w:val="004E631F"/>
    <w:rsid w:val="004E6D80"/>
    <w:rsid w:val="004E6F93"/>
    <w:rsid w:val="004E7111"/>
    <w:rsid w:val="004E7502"/>
    <w:rsid w:val="004E7FD6"/>
    <w:rsid w:val="004F01F1"/>
    <w:rsid w:val="004F068A"/>
    <w:rsid w:val="004F0A79"/>
    <w:rsid w:val="004F1BB1"/>
    <w:rsid w:val="004F2F08"/>
    <w:rsid w:val="004F3331"/>
    <w:rsid w:val="004F38EF"/>
    <w:rsid w:val="004F3F82"/>
    <w:rsid w:val="004F509C"/>
    <w:rsid w:val="004F5B91"/>
    <w:rsid w:val="004F60E3"/>
    <w:rsid w:val="004F650A"/>
    <w:rsid w:val="004F66CB"/>
    <w:rsid w:val="004F6A34"/>
    <w:rsid w:val="004F6D9E"/>
    <w:rsid w:val="004F7038"/>
    <w:rsid w:val="004F7866"/>
    <w:rsid w:val="004F7F05"/>
    <w:rsid w:val="0050006B"/>
    <w:rsid w:val="00500A9E"/>
    <w:rsid w:val="00500B93"/>
    <w:rsid w:val="0050214D"/>
    <w:rsid w:val="0050234E"/>
    <w:rsid w:val="00502DAA"/>
    <w:rsid w:val="005034D6"/>
    <w:rsid w:val="0050390D"/>
    <w:rsid w:val="005043F7"/>
    <w:rsid w:val="0050456F"/>
    <w:rsid w:val="00505B80"/>
    <w:rsid w:val="00505E9F"/>
    <w:rsid w:val="00506B19"/>
    <w:rsid w:val="00506DD1"/>
    <w:rsid w:val="00507D27"/>
    <w:rsid w:val="005106B3"/>
    <w:rsid w:val="00511128"/>
    <w:rsid w:val="005125EB"/>
    <w:rsid w:val="0051278C"/>
    <w:rsid w:val="00512B00"/>
    <w:rsid w:val="00513142"/>
    <w:rsid w:val="00513B5C"/>
    <w:rsid w:val="00514A6C"/>
    <w:rsid w:val="00514EE7"/>
    <w:rsid w:val="00515765"/>
    <w:rsid w:val="0051730F"/>
    <w:rsid w:val="00517A26"/>
    <w:rsid w:val="00517BBE"/>
    <w:rsid w:val="00520192"/>
    <w:rsid w:val="005204CB"/>
    <w:rsid w:val="005204EF"/>
    <w:rsid w:val="00520BFA"/>
    <w:rsid w:val="00520D32"/>
    <w:rsid w:val="00522121"/>
    <w:rsid w:val="00522453"/>
    <w:rsid w:val="00522528"/>
    <w:rsid w:val="005226CF"/>
    <w:rsid w:val="005242A1"/>
    <w:rsid w:val="005242DA"/>
    <w:rsid w:val="00524453"/>
    <w:rsid w:val="00524DD8"/>
    <w:rsid w:val="00525007"/>
    <w:rsid w:val="00525700"/>
    <w:rsid w:val="00525A75"/>
    <w:rsid w:val="005273BE"/>
    <w:rsid w:val="005306E9"/>
    <w:rsid w:val="005306F5"/>
    <w:rsid w:val="00530783"/>
    <w:rsid w:val="00530905"/>
    <w:rsid w:val="00530E1A"/>
    <w:rsid w:val="00531771"/>
    <w:rsid w:val="00531D34"/>
    <w:rsid w:val="00531E49"/>
    <w:rsid w:val="00532041"/>
    <w:rsid w:val="005320E7"/>
    <w:rsid w:val="005321E6"/>
    <w:rsid w:val="00532454"/>
    <w:rsid w:val="005324C0"/>
    <w:rsid w:val="00532D74"/>
    <w:rsid w:val="0053339F"/>
    <w:rsid w:val="00533669"/>
    <w:rsid w:val="00533A6C"/>
    <w:rsid w:val="00533CEE"/>
    <w:rsid w:val="00533FE4"/>
    <w:rsid w:val="00534041"/>
    <w:rsid w:val="00534207"/>
    <w:rsid w:val="0053459A"/>
    <w:rsid w:val="00534DC3"/>
    <w:rsid w:val="005351EB"/>
    <w:rsid w:val="0053578A"/>
    <w:rsid w:val="005361DA"/>
    <w:rsid w:val="00536A7E"/>
    <w:rsid w:val="005375D4"/>
    <w:rsid w:val="00537878"/>
    <w:rsid w:val="00540372"/>
    <w:rsid w:val="0054056D"/>
    <w:rsid w:val="00540639"/>
    <w:rsid w:val="00540975"/>
    <w:rsid w:val="00540C5B"/>
    <w:rsid w:val="005418E9"/>
    <w:rsid w:val="00541AD6"/>
    <w:rsid w:val="00541F01"/>
    <w:rsid w:val="00541F78"/>
    <w:rsid w:val="00542D35"/>
    <w:rsid w:val="005438BD"/>
    <w:rsid w:val="00543B2F"/>
    <w:rsid w:val="00543DB2"/>
    <w:rsid w:val="00544CDB"/>
    <w:rsid w:val="00545157"/>
    <w:rsid w:val="00545333"/>
    <w:rsid w:val="005455C4"/>
    <w:rsid w:val="00545A14"/>
    <w:rsid w:val="00545EB7"/>
    <w:rsid w:val="00546486"/>
    <w:rsid w:val="005468EA"/>
    <w:rsid w:val="00546B0B"/>
    <w:rsid w:val="00547653"/>
    <w:rsid w:val="00547CB4"/>
    <w:rsid w:val="00547E58"/>
    <w:rsid w:val="00550130"/>
    <w:rsid w:val="00550772"/>
    <w:rsid w:val="005508E5"/>
    <w:rsid w:val="00551759"/>
    <w:rsid w:val="00552A68"/>
    <w:rsid w:val="00552FF8"/>
    <w:rsid w:val="00553187"/>
    <w:rsid w:val="00553C12"/>
    <w:rsid w:val="005549A3"/>
    <w:rsid w:val="00556035"/>
    <w:rsid w:val="005567CD"/>
    <w:rsid w:val="00556CAF"/>
    <w:rsid w:val="005577F5"/>
    <w:rsid w:val="00557A9D"/>
    <w:rsid w:val="00560594"/>
    <w:rsid w:val="005607EF"/>
    <w:rsid w:val="005611F7"/>
    <w:rsid w:val="0056147A"/>
    <w:rsid w:val="00561CD0"/>
    <w:rsid w:val="00561F15"/>
    <w:rsid w:val="0056204D"/>
    <w:rsid w:val="00562A79"/>
    <w:rsid w:val="005634ED"/>
    <w:rsid w:val="0056385C"/>
    <w:rsid w:val="00564FE6"/>
    <w:rsid w:val="00565032"/>
    <w:rsid w:val="005651A3"/>
    <w:rsid w:val="00565660"/>
    <w:rsid w:val="00565D57"/>
    <w:rsid w:val="00565FC6"/>
    <w:rsid w:val="0056611F"/>
    <w:rsid w:val="0056679A"/>
    <w:rsid w:val="005668E4"/>
    <w:rsid w:val="00566F56"/>
    <w:rsid w:val="00566F61"/>
    <w:rsid w:val="005673DC"/>
    <w:rsid w:val="00567482"/>
    <w:rsid w:val="00567510"/>
    <w:rsid w:val="00571153"/>
    <w:rsid w:val="005712FC"/>
    <w:rsid w:val="0057137D"/>
    <w:rsid w:val="00571500"/>
    <w:rsid w:val="0057186A"/>
    <w:rsid w:val="00572006"/>
    <w:rsid w:val="0057250D"/>
    <w:rsid w:val="00572D08"/>
    <w:rsid w:val="005731F0"/>
    <w:rsid w:val="00573717"/>
    <w:rsid w:val="00574301"/>
    <w:rsid w:val="005743AF"/>
    <w:rsid w:val="0057452A"/>
    <w:rsid w:val="005750F2"/>
    <w:rsid w:val="005759EB"/>
    <w:rsid w:val="00575E61"/>
    <w:rsid w:val="00576848"/>
    <w:rsid w:val="005769E2"/>
    <w:rsid w:val="00580173"/>
    <w:rsid w:val="005802D7"/>
    <w:rsid w:val="00580537"/>
    <w:rsid w:val="00580986"/>
    <w:rsid w:val="00580A20"/>
    <w:rsid w:val="00580F9F"/>
    <w:rsid w:val="00581371"/>
    <w:rsid w:val="00581412"/>
    <w:rsid w:val="00581678"/>
    <w:rsid w:val="00581BA3"/>
    <w:rsid w:val="0058250C"/>
    <w:rsid w:val="00582C9F"/>
    <w:rsid w:val="00582F22"/>
    <w:rsid w:val="0058338D"/>
    <w:rsid w:val="00583404"/>
    <w:rsid w:val="00583438"/>
    <w:rsid w:val="00583C09"/>
    <w:rsid w:val="00583EB5"/>
    <w:rsid w:val="0058478E"/>
    <w:rsid w:val="00584D7F"/>
    <w:rsid w:val="0058552E"/>
    <w:rsid w:val="00585D82"/>
    <w:rsid w:val="00586135"/>
    <w:rsid w:val="005869DE"/>
    <w:rsid w:val="00587076"/>
    <w:rsid w:val="00587768"/>
    <w:rsid w:val="00587D78"/>
    <w:rsid w:val="00591A08"/>
    <w:rsid w:val="00591BB1"/>
    <w:rsid w:val="00591E13"/>
    <w:rsid w:val="00592AA6"/>
    <w:rsid w:val="005942B4"/>
    <w:rsid w:val="00594770"/>
    <w:rsid w:val="005947AF"/>
    <w:rsid w:val="00594D9C"/>
    <w:rsid w:val="00594FC9"/>
    <w:rsid w:val="00595983"/>
    <w:rsid w:val="00596014"/>
    <w:rsid w:val="005969BF"/>
    <w:rsid w:val="0059742E"/>
    <w:rsid w:val="005A0159"/>
    <w:rsid w:val="005A0884"/>
    <w:rsid w:val="005A18D6"/>
    <w:rsid w:val="005A2583"/>
    <w:rsid w:val="005A26A6"/>
    <w:rsid w:val="005A272B"/>
    <w:rsid w:val="005A2F9C"/>
    <w:rsid w:val="005A33EC"/>
    <w:rsid w:val="005A37C9"/>
    <w:rsid w:val="005A3A9F"/>
    <w:rsid w:val="005A3D8B"/>
    <w:rsid w:val="005A3E4C"/>
    <w:rsid w:val="005A4B5F"/>
    <w:rsid w:val="005A6262"/>
    <w:rsid w:val="005A66C6"/>
    <w:rsid w:val="005A693D"/>
    <w:rsid w:val="005A6DB9"/>
    <w:rsid w:val="005A71D2"/>
    <w:rsid w:val="005A7343"/>
    <w:rsid w:val="005A784A"/>
    <w:rsid w:val="005A7AC3"/>
    <w:rsid w:val="005B00AE"/>
    <w:rsid w:val="005B02BE"/>
    <w:rsid w:val="005B1A73"/>
    <w:rsid w:val="005B1B08"/>
    <w:rsid w:val="005B1B47"/>
    <w:rsid w:val="005B2937"/>
    <w:rsid w:val="005B2A09"/>
    <w:rsid w:val="005B2A44"/>
    <w:rsid w:val="005B2D31"/>
    <w:rsid w:val="005B2FC2"/>
    <w:rsid w:val="005B3350"/>
    <w:rsid w:val="005B3452"/>
    <w:rsid w:val="005B349D"/>
    <w:rsid w:val="005B3975"/>
    <w:rsid w:val="005B3E6E"/>
    <w:rsid w:val="005B3EF0"/>
    <w:rsid w:val="005B430D"/>
    <w:rsid w:val="005B4319"/>
    <w:rsid w:val="005B506C"/>
    <w:rsid w:val="005B58FB"/>
    <w:rsid w:val="005B675B"/>
    <w:rsid w:val="005B67A9"/>
    <w:rsid w:val="005B692C"/>
    <w:rsid w:val="005B6AF3"/>
    <w:rsid w:val="005B7522"/>
    <w:rsid w:val="005B7DAD"/>
    <w:rsid w:val="005C0954"/>
    <w:rsid w:val="005C1273"/>
    <w:rsid w:val="005C224F"/>
    <w:rsid w:val="005C29AB"/>
    <w:rsid w:val="005C36A0"/>
    <w:rsid w:val="005C3AA3"/>
    <w:rsid w:val="005C3B32"/>
    <w:rsid w:val="005C49ED"/>
    <w:rsid w:val="005C504E"/>
    <w:rsid w:val="005C54F7"/>
    <w:rsid w:val="005C5B16"/>
    <w:rsid w:val="005C601B"/>
    <w:rsid w:val="005C6A06"/>
    <w:rsid w:val="005C6F93"/>
    <w:rsid w:val="005C6FF7"/>
    <w:rsid w:val="005C7F44"/>
    <w:rsid w:val="005C7F71"/>
    <w:rsid w:val="005D012C"/>
    <w:rsid w:val="005D041E"/>
    <w:rsid w:val="005D0568"/>
    <w:rsid w:val="005D0766"/>
    <w:rsid w:val="005D1690"/>
    <w:rsid w:val="005D1975"/>
    <w:rsid w:val="005D1B90"/>
    <w:rsid w:val="005D1EB8"/>
    <w:rsid w:val="005D1EF5"/>
    <w:rsid w:val="005D21AE"/>
    <w:rsid w:val="005D223B"/>
    <w:rsid w:val="005D2870"/>
    <w:rsid w:val="005D2918"/>
    <w:rsid w:val="005D2A2A"/>
    <w:rsid w:val="005D2E66"/>
    <w:rsid w:val="005D2EDA"/>
    <w:rsid w:val="005D3705"/>
    <w:rsid w:val="005D39B6"/>
    <w:rsid w:val="005D41A0"/>
    <w:rsid w:val="005D42A5"/>
    <w:rsid w:val="005D47A7"/>
    <w:rsid w:val="005D5023"/>
    <w:rsid w:val="005D566E"/>
    <w:rsid w:val="005D5A4A"/>
    <w:rsid w:val="005D5BE9"/>
    <w:rsid w:val="005D5D7C"/>
    <w:rsid w:val="005D60AA"/>
    <w:rsid w:val="005D6154"/>
    <w:rsid w:val="005D65C9"/>
    <w:rsid w:val="005D66BD"/>
    <w:rsid w:val="005D6C69"/>
    <w:rsid w:val="005D6F3C"/>
    <w:rsid w:val="005D7834"/>
    <w:rsid w:val="005E0032"/>
    <w:rsid w:val="005E00CF"/>
    <w:rsid w:val="005E0388"/>
    <w:rsid w:val="005E04E2"/>
    <w:rsid w:val="005E0903"/>
    <w:rsid w:val="005E23A5"/>
    <w:rsid w:val="005E3777"/>
    <w:rsid w:val="005E3C8F"/>
    <w:rsid w:val="005E418C"/>
    <w:rsid w:val="005E41A4"/>
    <w:rsid w:val="005E45FD"/>
    <w:rsid w:val="005E4B63"/>
    <w:rsid w:val="005E5509"/>
    <w:rsid w:val="005E57D6"/>
    <w:rsid w:val="005E591B"/>
    <w:rsid w:val="005E5E60"/>
    <w:rsid w:val="005E5F5D"/>
    <w:rsid w:val="005E61F0"/>
    <w:rsid w:val="005E6B21"/>
    <w:rsid w:val="005E6B3C"/>
    <w:rsid w:val="005E7873"/>
    <w:rsid w:val="005E788C"/>
    <w:rsid w:val="005E7F59"/>
    <w:rsid w:val="005F0C41"/>
    <w:rsid w:val="005F107E"/>
    <w:rsid w:val="005F1A35"/>
    <w:rsid w:val="005F2900"/>
    <w:rsid w:val="005F2FB7"/>
    <w:rsid w:val="005F307D"/>
    <w:rsid w:val="005F30D3"/>
    <w:rsid w:val="005F3255"/>
    <w:rsid w:val="005F364C"/>
    <w:rsid w:val="005F3A07"/>
    <w:rsid w:val="005F3F7E"/>
    <w:rsid w:val="005F43B0"/>
    <w:rsid w:val="005F5B07"/>
    <w:rsid w:val="005F60C3"/>
    <w:rsid w:val="005F6751"/>
    <w:rsid w:val="005F6D4C"/>
    <w:rsid w:val="005F6F5F"/>
    <w:rsid w:val="005F7A92"/>
    <w:rsid w:val="005F7F09"/>
    <w:rsid w:val="005F7FA2"/>
    <w:rsid w:val="006009A3"/>
    <w:rsid w:val="0060151B"/>
    <w:rsid w:val="00601761"/>
    <w:rsid w:val="00601DFB"/>
    <w:rsid w:val="006029DF"/>
    <w:rsid w:val="00602AB4"/>
    <w:rsid w:val="00603748"/>
    <w:rsid w:val="00603976"/>
    <w:rsid w:val="00604739"/>
    <w:rsid w:val="006048F8"/>
    <w:rsid w:val="00604D79"/>
    <w:rsid w:val="00604DAA"/>
    <w:rsid w:val="0060579B"/>
    <w:rsid w:val="0060681D"/>
    <w:rsid w:val="00607623"/>
    <w:rsid w:val="00607738"/>
    <w:rsid w:val="00607D19"/>
    <w:rsid w:val="00607D88"/>
    <w:rsid w:val="0061001F"/>
    <w:rsid w:val="00610EBA"/>
    <w:rsid w:val="00611381"/>
    <w:rsid w:val="00611811"/>
    <w:rsid w:val="00612046"/>
    <w:rsid w:val="006125B7"/>
    <w:rsid w:val="0061273E"/>
    <w:rsid w:val="006128C8"/>
    <w:rsid w:val="006128DE"/>
    <w:rsid w:val="00613A7F"/>
    <w:rsid w:val="00613B3B"/>
    <w:rsid w:val="00613E9B"/>
    <w:rsid w:val="00614134"/>
    <w:rsid w:val="00614232"/>
    <w:rsid w:val="0061455A"/>
    <w:rsid w:val="00615859"/>
    <w:rsid w:val="006159EF"/>
    <w:rsid w:val="00616315"/>
    <w:rsid w:val="00616D24"/>
    <w:rsid w:val="00616D89"/>
    <w:rsid w:val="006171AB"/>
    <w:rsid w:val="006178A3"/>
    <w:rsid w:val="00620A0C"/>
    <w:rsid w:val="00620CC5"/>
    <w:rsid w:val="0062170C"/>
    <w:rsid w:val="00621B5A"/>
    <w:rsid w:val="00621FA8"/>
    <w:rsid w:val="006224E9"/>
    <w:rsid w:val="006234E3"/>
    <w:rsid w:val="0062354D"/>
    <w:rsid w:val="00623910"/>
    <w:rsid w:val="006241B6"/>
    <w:rsid w:val="006243C8"/>
    <w:rsid w:val="00626961"/>
    <w:rsid w:val="00626ADA"/>
    <w:rsid w:val="00627697"/>
    <w:rsid w:val="0062784F"/>
    <w:rsid w:val="00630A9F"/>
    <w:rsid w:val="00630BEA"/>
    <w:rsid w:val="00631B20"/>
    <w:rsid w:val="00631E29"/>
    <w:rsid w:val="006320F0"/>
    <w:rsid w:val="00632277"/>
    <w:rsid w:val="00633217"/>
    <w:rsid w:val="00633FC6"/>
    <w:rsid w:val="0063521D"/>
    <w:rsid w:val="0063528B"/>
    <w:rsid w:val="00635BAB"/>
    <w:rsid w:val="00635DAB"/>
    <w:rsid w:val="00636B2F"/>
    <w:rsid w:val="00636B50"/>
    <w:rsid w:val="006405D6"/>
    <w:rsid w:val="00640673"/>
    <w:rsid w:val="006407C5"/>
    <w:rsid w:val="00640BA6"/>
    <w:rsid w:val="006411E9"/>
    <w:rsid w:val="0064135C"/>
    <w:rsid w:val="006415BA"/>
    <w:rsid w:val="0064181C"/>
    <w:rsid w:val="00641AEE"/>
    <w:rsid w:val="00642095"/>
    <w:rsid w:val="00643125"/>
    <w:rsid w:val="00643681"/>
    <w:rsid w:val="00643B75"/>
    <w:rsid w:val="006448AD"/>
    <w:rsid w:val="00644C3F"/>
    <w:rsid w:val="00644F8D"/>
    <w:rsid w:val="006457C4"/>
    <w:rsid w:val="00646AAA"/>
    <w:rsid w:val="006472A2"/>
    <w:rsid w:val="00650260"/>
    <w:rsid w:val="00650373"/>
    <w:rsid w:val="006509FA"/>
    <w:rsid w:val="00651228"/>
    <w:rsid w:val="00651D53"/>
    <w:rsid w:val="00651FB0"/>
    <w:rsid w:val="00652397"/>
    <w:rsid w:val="006526D2"/>
    <w:rsid w:val="006527EE"/>
    <w:rsid w:val="00653338"/>
    <w:rsid w:val="00654379"/>
    <w:rsid w:val="006544B4"/>
    <w:rsid w:val="006545F4"/>
    <w:rsid w:val="00655713"/>
    <w:rsid w:val="00655DBD"/>
    <w:rsid w:val="00656FA0"/>
    <w:rsid w:val="006573C5"/>
    <w:rsid w:val="006578FC"/>
    <w:rsid w:val="00657CE3"/>
    <w:rsid w:val="00657CEC"/>
    <w:rsid w:val="006605EB"/>
    <w:rsid w:val="00660765"/>
    <w:rsid w:val="006623B5"/>
    <w:rsid w:val="00662966"/>
    <w:rsid w:val="00662A67"/>
    <w:rsid w:val="00662D79"/>
    <w:rsid w:val="00663E7D"/>
    <w:rsid w:val="00663FEB"/>
    <w:rsid w:val="006642E5"/>
    <w:rsid w:val="0066447D"/>
    <w:rsid w:val="00665167"/>
    <w:rsid w:val="0066603A"/>
    <w:rsid w:val="0066661A"/>
    <w:rsid w:val="0066666F"/>
    <w:rsid w:val="006667F4"/>
    <w:rsid w:val="006668CE"/>
    <w:rsid w:val="00666D3D"/>
    <w:rsid w:val="00666F6A"/>
    <w:rsid w:val="00667163"/>
    <w:rsid w:val="006676C9"/>
    <w:rsid w:val="00667778"/>
    <w:rsid w:val="00667AD6"/>
    <w:rsid w:val="006700DA"/>
    <w:rsid w:val="0067018F"/>
    <w:rsid w:val="00670553"/>
    <w:rsid w:val="00671402"/>
    <w:rsid w:val="0067180D"/>
    <w:rsid w:val="00671C16"/>
    <w:rsid w:val="00672220"/>
    <w:rsid w:val="00672435"/>
    <w:rsid w:val="0067251A"/>
    <w:rsid w:val="0067279A"/>
    <w:rsid w:val="00672D32"/>
    <w:rsid w:val="00673226"/>
    <w:rsid w:val="006738B5"/>
    <w:rsid w:val="006742D3"/>
    <w:rsid w:val="00674763"/>
    <w:rsid w:val="00674EFC"/>
    <w:rsid w:val="006752EB"/>
    <w:rsid w:val="006754B0"/>
    <w:rsid w:val="006756C4"/>
    <w:rsid w:val="00675FE0"/>
    <w:rsid w:val="00676492"/>
    <w:rsid w:val="0067661B"/>
    <w:rsid w:val="006800BF"/>
    <w:rsid w:val="00680296"/>
    <w:rsid w:val="006802D8"/>
    <w:rsid w:val="0068066D"/>
    <w:rsid w:val="00680CE1"/>
    <w:rsid w:val="006811D3"/>
    <w:rsid w:val="006817FD"/>
    <w:rsid w:val="00681B4A"/>
    <w:rsid w:val="0068276F"/>
    <w:rsid w:val="00682DC1"/>
    <w:rsid w:val="0068362D"/>
    <w:rsid w:val="00683E52"/>
    <w:rsid w:val="0068418D"/>
    <w:rsid w:val="00684C4F"/>
    <w:rsid w:val="006853C7"/>
    <w:rsid w:val="006855A1"/>
    <w:rsid w:val="006856F4"/>
    <w:rsid w:val="0068645F"/>
    <w:rsid w:val="006869A5"/>
    <w:rsid w:val="00686F1A"/>
    <w:rsid w:val="00686F7C"/>
    <w:rsid w:val="006870F4"/>
    <w:rsid w:val="00687519"/>
    <w:rsid w:val="00687A8B"/>
    <w:rsid w:val="00687B7F"/>
    <w:rsid w:val="006901A2"/>
    <w:rsid w:val="00690517"/>
    <w:rsid w:val="00690814"/>
    <w:rsid w:val="00690F61"/>
    <w:rsid w:val="006910B6"/>
    <w:rsid w:val="006917BD"/>
    <w:rsid w:val="006937AA"/>
    <w:rsid w:val="00693D27"/>
    <w:rsid w:val="00694361"/>
    <w:rsid w:val="00695899"/>
    <w:rsid w:val="00696450"/>
    <w:rsid w:val="00696780"/>
    <w:rsid w:val="00696E65"/>
    <w:rsid w:val="00697815"/>
    <w:rsid w:val="006A0592"/>
    <w:rsid w:val="006A0EC6"/>
    <w:rsid w:val="006A10D3"/>
    <w:rsid w:val="006A1800"/>
    <w:rsid w:val="006A1A35"/>
    <w:rsid w:val="006A2686"/>
    <w:rsid w:val="006A2EB5"/>
    <w:rsid w:val="006A2FB9"/>
    <w:rsid w:val="006A3042"/>
    <w:rsid w:val="006A327C"/>
    <w:rsid w:val="006A3BB7"/>
    <w:rsid w:val="006A5255"/>
    <w:rsid w:val="006A53E0"/>
    <w:rsid w:val="006A5B1B"/>
    <w:rsid w:val="006A5CA1"/>
    <w:rsid w:val="006A741F"/>
    <w:rsid w:val="006A7C05"/>
    <w:rsid w:val="006B0288"/>
    <w:rsid w:val="006B0742"/>
    <w:rsid w:val="006B113B"/>
    <w:rsid w:val="006B161B"/>
    <w:rsid w:val="006B1FDC"/>
    <w:rsid w:val="006B21DF"/>
    <w:rsid w:val="006B282A"/>
    <w:rsid w:val="006B47B2"/>
    <w:rsid w:val="006B4A23"/>
    <w:rsid w:val="006B4A2D"/>
    <w:rsid w:val="006B4D9C"/>
    <w:rsid w:val="006B50D0"/>
    <w:rsid w:val="006B5407"/>
    <w:rsid w:val="006B6B46"/>
    <w:rsid w:val="006B6F72"/>
    <w:rsid w:val="006B7A42"/>
    <w:rsid w:val="006B7D2B"/>
    <w:rsid w:val="006B7FF4"/>
    <w:rsid w:val="006C002C"/>
    <w:rsid w:val="006C0C8F"/>
    <w:rsid w:val="006C18EC"/>
    <w:rsid w:val="006C1ABD"/>
    <w:rsid w:val="006C1F13"/>
    <w:rsid w:val="006C2B74"/>
    <w:rsid w:val="006C3270"/>
    <w:rsid w:val="006C3973"/>
    <w:rsid w:val="006C430F"/>
    <w:rsid w:val="006C475F"/>
    <w:rsid w:val="006C4BD9"/>
    <w:rsid w:val="006C5552"/>
    <w:rsid w:val="006C55F5"/>
    <w:rsid w:val="006C58E0"/>
    <w:rsid w:val="006C5970"/>
    <w:rsid w:val="006C5C1A"/>
    <w:rsid w:val="006C5DC8"/>
    <w:rsid w:val="006C6009"/>
    <w:rsid w:val="006C616F"/>
    <w:rsid w:val="006C65CD"/>
    <w:rsid w:val="006C696B"/>
    <w:rsid w:val="006C6BD0"/>
    <w:rsid w:val="006C7F3A"/>
    <w:rsid w:val="006D008B"/>
    <w:rsid w:val="006D064A"/>
    <w:rsid w:val="006D1128"/>
    <w:rsid w:val="006D12AD"/>
    <w:rsid w:val="006D1A0E"/>
    <w:rsid w:val="006D1FCA"/>
    <w:rsid w:val="006D2013"/>
    <w:rsid w:val="006D28B6"/>
    <w:rsid w:val="006D325F"/>
    <w:rsid w:val="006D35A5"/>
    <w:rsid w:val="006D3944"/>
    <w:rsid w:val="006D4A40"/>
    <w:rsid w:val="006D5279"/>
    <w:rsid w:val="006D5C8F"/>
    <w:rsid w:val="006D5F74"/>
    <w:rsid w:val="006D6015"/>
    <w:rsid w:val="006D6078"/>
    <w:rsid w:val="006D69A7"/>
    <w:rsid w:val="006D6FCD"/>
    <w:rsid w:val="006D7240"/>
    <w:rsid w:val="006D7448"/>
    <w:rsid w:val="006D75B9"/>
    <w:rsid w:val="006D7649"/>
    <w:rsid w:val="006D7733"/>
    <w:rsid w:val="006D7915"/>
    <w:rsid w:val="006E031C"/>
    <w:rsid w:val="006E0610"/>
    <w:rsid w:val="006E065C"/>
    <w:rsid w:val="006E065F"/>
    <w:rsid w:val="006E0915"/>
    <w:rsid w:val="006E0EF7"/>
    <w:rsid w:val="006E0F2B"/>
    <w:rsid w:val="006E145C"/>
    <w:rsid w:val="006E1DEA"/>
    <w:rsid w:val="006E2444"/>
    <w:rsid w:val="006E2529"/>
    <w:rsid w:val="006E26E3"/>
    <w:rsid w:val="006E3038"/>
    <w:rsid w:val="006E3349"/>
    <w:rsid w:val="006E3DDA"/>
    <w:rsid w:val="006E4217"/>
    <w:rsid w:val="006E429D"/>
    <w:rsid w:val="006E4827"/>
    <w:rsid w:val="006E4903"/>
    <w:rsid w:val="006E4E23"/>
    <w:rsid w:val="006E56FE"/>
    <w:rsid w:val="006E6E05"/>
    <w:rsid w:val="006E728B"/>
    <w:rsid w:val="006E7A57"/>
    <w:rsid w:val="006E7B04"/>
    <w:rsid w:val="006F0478"/>
    <w:rsid w:val="006F0876"/>
    <w:rsid w:val="006F0DDD"/>
    <w:rsid w:val="006F1224"/>
    <w:rsid w:val="006F1E5D"/>
    <w:rsid w:val="006F2957"/>
    <w:rsid w:val="006F35B6"/>
    <w:rsid w:val="006F37C2"/>
    <w:rsid w:val="006F4291"/>
    <w:rsid w:val="006F471C"/>
    <w:rsid w:val="006F50AB"/>
    <w:rsid w:val="006F5232"/>
    <w:rsid w:val="006F53BB"/>
    <w:rsid w:val="006F5404"/>
    <w:rsid w:val="006F5A59"/>
    <w:rsid w:val="006F6117"/>
    <w:rsid w:val="006F64A5"/>
    <w:rsid w:val="006F69B0"/>
    <w:rsid w:val="006F6B41"/>
    <w:rsid w:val="00700831"/>
    <w:rsid w:val="00700B53"/>
    <w:rsid w:val="00700EDB"/>
    <w:rsid w:val="00701E7E"/>
    <w:rsid w:val="007024B3"/>
    <w:rsid w:val="00702CF5"/>
    <w:rsid w:val="00704AA1"/>
    <w:rsid w:val="00704EAE"/>
    <w:rsid w:val="00705646"/>
    <w:rsid w:val="007058E3"/>
    <w:rsid w:val="00705C52"/>
    <w:rsid w:val="00705F12"/>
    <w:rsid w:val="00706299"/>
    <w:rsid w:val="00706BEB"/>
    <w:rsid w:val="00707447"/>
    <w:rsid w:val="00707753"/>
    <w:rsid w:val="00707823"/>
    <w:rsid w:val="00707D97"/>
    <w:rsid w:val="00707E5D"/>
    <w:rsid w:val="007101DA"/>
    <w:rsid w:val="007102B2"/>
    <w:rsid w:val="007109D5"/>
    <w:rsid w:val="00710BD9"/>
    <w:rsid w:val="00711B4F"/>
    <w:rsid w:val="00711CB1"/>
    <w:rsid w:val="00711F07"/>
    <w:rsid w:val="0071245B"/>
    <w:rsid w:val="0071297B"/>
    <w:rsid w:val="007130A3"/>
    <w:rsid w:val="00713143"/>
    <w:rsid w:val="0071333E"/>
    <w:rsid w:val="00713FB8"/>
    <w:rsid w:val="0071549A"/>
    <w:rsid w:val="00715667"/>
    <w:rsid w:val="00715EF8"/>
    <w:rsid w:val="00716117"/>
    <w:rsid w:val="00716583"/>
    <w:rsid w:val="00716B65"/>
    <w:rsid w:val="00717177"/>
    <w:rsid w:val="00717610"/>
    <w:rsid w:val="007201CC"/>
    <w:rsid w:val="007201DC"/>
    <w:rsid w:val="00720883"/>
    <w:rsid w:val="00721495"/>
    <w:rsid w:val="007226DB"/>
    <w:rsid w:val="00722C0F"/>
    <w:rsid w:val="007242EB"/>
    <w:rsid w:val="00724AE3"/>
    <w:rsid w:val="00724D80"/>
    <w:rsid w:val="0072586B"/>
    <w:rsid w:val="0072588B"/>
    <w:rsid w:val="00725CB4"/>
    <w:rsid w:val="00726808"/>
    <w:rsid w:val="00726A46"/>
    <w:rsid w:val="007271CE"/>
    <w:rsid w:val="0072774A"/>
    <w:rsid w:val="007278D3"/>
    <w:rsid w:val="00730700"/>
    <w:rsid w:val="00730AB8"/>
    <w:rsid w:val="00731201"/>
    <w:rsid w:val="007317A6"/>
    <w:rsid w:val="00731832"/>
    <w:rsid w:val="00731982"/>
    <w:rsid w:val="00731DD4"/>
    <w:rsid w:val="00732D8A"/>
    <w:rsid w:val="00733B20"/>
    <w:rsid w:val="00734A80"/>
    <w:rsid w:val="00734B28"/>
    <w:rsid w:val="00734F30"/>
    <w:rsid w:val="00735873"/>
    <w:rsid w:val="0073595F"/>
    <w:rsid w:val="00736272"/>
    <w:rsid w:val="0073664E"/>
    <w:rsid w:val="007375E7"/>
    <w:rsid w:val="007377DF"/>
    <w:rsid w:val="0074193A"/>
    <w:rsid w:val="00741B8C"/>
    <w:rsid w:val="00741C8D"/>
    <w:rsid w:val="00742DD6"/>
    <w:rsid w:val="0074349B"/>
    <w:rsid w:val="0074391B"/>
    <w:rsid w:val="007439D4"/>
    <w:rsid w:val="00743CB0"/>
    <w:rsid w:val="00743E23"/>
    <w:rsid w:val="00743EC7"/>
    <w:rsid w:val="00744564"/>
    <w:rsid w:val="0074476F"/>
    <w:rsid w:val="007450A9"/>
    <w:rsid w:val="00745199"/>
    <w:rsid w:val="00745EF6"/>
    <w:rsid w:val="007460FC"/>
    <w:rsid w:val="0074648B"/>
    <w:rsid w:val="00746B29"/>
    <w:rsid w:val="00747286"/>
    <w:rsid w:val="007501B8"/>
    <w:rsid w:val="007503AF"/>
    <w:rsid w:val="00750F38"/>
    <w:rsid w:val="00751C32"/>
    <w:rsid w:val="00751F07"/>
    <w:rsid w:val="00751FA6"/>
    <w:rsid w:val="00751FAA"/>
    <w:rsid w:val="00752154"/>
    <w:rsid w:val="0075247A"/>
    <w:rsid w:val="00752CCF"/>
    <w:rsid w:val="00753202"/>
    <w:rsid w:val="007536A5"/>
    <w:rsid w:val="00753B6F"/>
    <w:rsid w:val="00753DEF"/>
    <w:rsid w:val="0075440C"/>
    <w:rsid w:val="00754F78"/>
    <w:rsid w:val="00755043"/>
    <w:rsid w:val="00755324"/>
    <w:rsid w:val="007553F0"/>
    <w:rsid w:val="00755999"/>
    <w:rsid w:val="00755EAF"/>
    <w:rsid w:val="0075654C"/>
    <w:rsid w:val="00756B6F"/>
    <w:rsid w:val="00757573"/>
    <w:rsid w:val="00757805"/>
    <w:rsid w:val="00757931"/>
    <w:rsid w:val="00757F79"/>
    <w:rsid w:val="007603D8"/>
    <w:rsid w:val="00760A0E"/>
    <w:rsid w:val="0076100E"/>
    <w:rsid w:val="007610BC"/>
    <w:rsid w:val="00761187"/>
    <w:rsid w:val="00761623"/>
    <w:rsid w:val="00762845"/>
    <w:rsid w:val="00762B3B"/>
    <w:rsid w:val="0076321E"/>
    <w:rsid w:val="0076355E"/>
    <w:rsid w:val="00763608"/>
    <w:rsid w:val="00763671"/>
    <w:rsid w:val="00763F04"/>
    <w:rsid w:val="007640D3"/>
    <w:rsid w:val="0076410F"/>
    <w:rsid w:val="007642FD"/>
    <w:rsid w:val="00764309"/>
    <w:rsid w:val="0076457A"/>
    <w:rsid w:val="0076474F"/>
    <w:rsid w:val="00764CB6"/>
    <w:rsid w:val="0076566E"/>
    <w:rsid w:val="00765D96"/>
    <w:rsid w:val="00765F86"/>
    <w:rsid w:val="00766A25"/>
    <w:rsid w:val="00766C3D"/>
    <w:rsid w:val="00767740"/>
    <w:rsid w:val="00767BBB"/>
    <w:rsid w:val="00767EB5"/>
    <w:rsid w:val="00770166"/>
    <w:rsid w:val="00770D64"/>
    <w:rsid w:val="00771DB0"/>
    <w:rsid w:val="00771DEA"/>
    <w:rsid w:val="0077213C"/>
    <w:rsid w:val="007722BD"/>
    <w:rsid w:val="00772ABE"/>
    <w:rsid w:val="00772C0F"/>
    <w:rsid w:val="00773AC5"/>
    <w:rsid w:val="00773D58"/>
    <w:rsid w:val="0077474B"/>
    <w:rsid w:val="00774D20"/>
    <w:rsid w:val="00774E0C"/>
    <w:rsid w:val="007753FB"/>
    <w:rsid w:val="00775B01"/>
    <w:rsid w:val="00775B69"/>
    <w:rsid w:val="007761E5"/>
    <w:rsid w:val="00777A1A"/>
    <w:rsid w:val="00777A8A"/>
    <w:rsid w:val="0078008B"/>
    <w:rsid w:val="0078099B"/>
    <w:rsid w:val="00780D5F"/>
    <w:rsid w:val="00780F6D"/>
    <w:rsid w:val="00781211"/>
    <w:rsid w:val="00781C32"/>
    <w:rsid w:val="00781D6C"/>
    <w:rsid w:val="00782018"/>
    <w:rsid w:val="007820EB"/>
    <w:rsid w:val="00782813"/>
    <w:rsid w:val="00782933"/>
    <w:rsid w:val="007832AF"/>
    <w:rsid w:val="00783550"/>
    <w:rsid w:val="00783C19"/>
    <w:rsid w:val="007841C9"/>
    <w:rsid w:val="007844C7"/>
    <w:rsid w:val="007844E4"/>
    <w:rsid w:val="0078499D"/>
    <w:rsid w:val="00784CF0"/>
    <w:rsid w:val="007852D0"/>
    <w:rsid w:val="00785582"/>
    <w:rsid w:val="00785875"/>
    <w:rsid w:val="0078640D"/>
    <w:rsid w:val="00786A9E"/>
    <w:rsid w:val="0078768A"/>
    <w:rsid w:val="0079037F"/>
    <w:rsid w:val="00790848"/>
    <w:rsid w:val="00791A0E"/>
    <w:rsid w:val="00791F3F"/>
    <w:rsid w:val="00792078"/>
    <w:rsid w:val="0079211F"/>
    <w:rsid w:val="0079238B"/>
    <w:rsid w:val="00792617"/>
    <w:rsid w:val="0079306E"/>
    <w:rsid w:val="0079412E"/>
    <w:rsid w:val="00795EFE"/>
    <w:rsid w:val="00796403"/>
    <w:rsid w:val="0079669A"/>
    <w:rsid w:val="00796A44"/>
    <w:rsid w:val="00796CF6"/>
    <w:rsid w:val="007A0346"/>
    <w:rsid w:val="007A06AA"/>
    <w:rsid w:val="007A0F48"/>
    <w:rsid w:val="007A2321"/>
    <w:rsid w:val="007A2368"/>
    <w:rsid w:val="007A30A1"/>
    <w:rsid w:val="007A38F1"/>
    <w:rsid w:val="007A4693"/>
    <w:rsid w:val="007A550E"/>
    <w:rsid w:val="007A6251"/>
    <w:rsid w:val="007A6652"/>
    <w:rsid w:val="007A66E7"/>
    <w:rsid w:val="007A69E9"/>
    <w:rsid w:val="007A797B"/>
    <w:rsid w:val="007A7CD5"/>
    <w:rsid w:val="007A7DDB"/>
    <w:rsid w:val="007B0574"/>
    <w:rsid w:val="007B0726"/>
    <w:rsid w:val="007B0756"/>
    <w:rsid w:val="007B08A9"/>
    <w:rsid w:val="007B0EDA"/>
    <w:rsid w:val="007B1933"/>
    <w:rsid w:val="007B251D"/>
    <w:rsid w:val="007B3107"/>
    <w:rsid w:val="007B3247"/>
    <w:rsid w:val="007B3276"/>
    <w:rsid w:val="007B3B91"/>
    <w:rsid w:val="007B3C61"/>
    <w:rsid w:val="007B4998"/>
    <w:rsid w:val="007B4BD7"/>
    <w:rsid w:val="007B50B1"/>
    <w:rsid w:val="007B606E"/>
    <w:rsid w:val="007B6142"/>
    <w:rsid w:val="007B640A"/>
    <w:rsid w:val="007B67BB"/>
    <w:rsid w:val="007B6B0A"/>
    <w:rsid w:val="007B6B60"/>
    <w:rsid w:val="007B6CA0"/>
    <w:rsid w:val="007B6D49"/>
    <w:rsid w:val="007B71E2"/>
    <w:rsid w:val="007B7808"/>
    <w:rsid w:val="007B7B64"/>
    <w:rsid w:val="007B7DBC"/>
    <w:rsid w:val="007C023F"/>
    <w:rsid w:val="007C0402"/>
    <w:rsid w:val="007C0B86"/>
    <w:rsid w:val="007C0CAD"/>
    <w:rsid w:val="007C0D01"/>
    <w:rsid w:val="007C1920"/>
    <w:rsid w:val="007C224D"/>
    <w:rsid w:val="007C25DA"/>
    <w:rsid w:val="007C2762"/>
    <w:rsid w:val="007C2D72"/>
    <w:rsid w:val="007C3984"/>
    <w:rsid w:val="007C3F2B"/>
    <w:rsid w:val="007C4637"/>
    <w:rsid w:val="007C4CC0"/>
    <w:rsid w:val="007C55B0"/>
    <w:rsid w:val="007C5941"/>
    <w:rsid w:val="007C63E9"/>
    <w:rsid w:val="007C6623"/>
    <w:rsid w:val="007C6FE4"/>
    <w:rsid w:val="007C770F"/>
    <w:rsid w:val="007D00F8"/>
    <w:rsid w:val="007D10DD"/>
    <w:rsid w:val="007D13D9"/>
    <w:rsid w:val="007D157B"/>
    <w:rsid w:val="007D191D"/>
    <w:rsid w:val="007D2174"/>
    <w:rsid w:val="007D2AC3"/>
    <w:rsid w:val="007D2C36"/>
    <w:rsid w:val="007D2E31"/>
    <w:rsid w:val="007D32AE"/>
    <w:rsid w:val="007D3422"/>
    <w:rsid w:val="007D3506"/>
    <w:rsid w:val="007D39C1"/>
    <w:rsid w:val="007D51DC"/>
    <w:rsid w:val="007D5CDB"/>
    <w:rsid w:val="007D6134"/>
    <w:rsid w:val="007D71F9"/>
    <w:rsid w:val="007D7354"/>
    <w:rsid w:val="007D7619"/>
    <w:rsid w:val="007D7703"/>
    <w:rsid w:val="007D79E2"/>
    <w:rsid w:val="007D7D1D"/>
    <w:rsid w:val="007E0052"/>
    <w:rsid w:val="007E0058"/>
    <w:rsid w:val="007E0B41"/>
    <w:rsid w:val="007E1804"/>
    <w:rsid w:val="007E1808"/>
    <w:rsid w:val="007E183F"/>
    <w:rsid w:val="007E1CDD"/>
    <w:rsid w:val="007E277D"/>
    <w:rsid w:val="007E2962"/>
    <w:rsid w:val="007E2B4E"/>
    <w:rsid w:val="007E30EA"/>
    <w:rsid w:val="007E3EE7"/>
    <w:rsid w:val="007E5680"/>
    <w:rsid w:val="007E569F"/>
    <w:rsid w:val="007E59C5"/>
    <w:rsid w:val="007E6065"/>
    <w:rsid w:val="007E61B1"/>
    <w:rsid w:val="007E6843"/>
    <w:rsid w:val="007E6B15"/>
    <w:rsid w:val="007E703A"/>
    <w:rsid w:val="007E7B03"/>
    <w:rsid w:val="007E7E98"/>
    <w:rsid w:val="007F00A4"/>
    <w:rsid w:val="007F02B4"/>
    <w:rsid w:val="007F0DCA"/>
    <w:rsid w:val="007F1F6C"/>
    <w:rsid w:val="007F200E"/>
    <w:rsid w:val="007F2482"/>
    <w:rsid w:val="007F2654"/>
    <w:rsid w:val="007F2AB3"/>
    <w:rsid w:val="007F2AE9"/>
    <w:rsid w:val="007F2D22"/>
    <w:rsid w:val="007F3324"/>
    <w:rsid w:val="007F3FF8"/>
    <w:rsid w:val="007F448D"/>
    <w:rsid w:val="007F46E2"/>
    <w:rsid w:val="007F53C8"/>
    <w:rsid w:val="007F5E2A"/>
    <w:rsid w:val="007F5E62"/>
    <w:rsid w:val="007F62AC"/>
    <w:rsid w:val="007F65E6"/>
    <w:rsid w:val="007F66A2"/>
    <w:rsid w:val="007F68DE"/>
    <w:rsid w:val="007F6D0E"/>
    <w:rsid w:val="007F7186"/>
    <w:rsid w:val="007F739C"/>
    <w:rsid w:val="007F75AA"/>
    <w:rsid w:val="007F77C7"/>
    <w:rsid w:val="007F7C33"/>
    <w:rsid w:val="008005C5"/>
    <w:rsid w:val="00800CE4"/>
    <w:rsid w:val="00800D09"/>
    <w:rsid w:val="008015F2"/>
    <w:rsid w:val="00801888"/>
    <w:rsid w:val="008022C9"/>
    <w:rsid w:val="0080252A"/>
    <w:rsid w:val="00802721"/>
    <w:rsid w:val="008029EC"/>
    <w:rsid w:val="0080311A"/>
    <w:rsid w:val="00803680"/>
    <w:rsid w:val="00805ABD"/>
    <w:rsid w:val="00805FBA"/>
    <w:rsid w:val="00806863"/>
    <w:rsid w:val="008074A1"/>
    <w:rsid w:val="008074B6"/>
    <w:rsid w:val="008076D9"/>
    <w:rsid w:val="00807966"/>
    <w:rsid w:val="00810093"/>
    <w:rsid w:val="00810564"/>
    <w:rsid w:val="008107C6"/>
    <w:rsid w:val="00810803"/>
    <w:rsid w:val="0081086B"/>
    <w:rsid w:val="00810BA1"/>
    <w:rsid w:val="008113A8"/>
    <w:rsid w:val="0081149D"/>
    <w:rsid w:val="008117E5"/>
    <w:rsid w:val="008119EE"/>
    <w:rsid w:val="00811F3C"/>
    <w:rsid w:val="008120FD"/>
    <w:rsid w:val="00812709"/>
    <w:rsid w:val="00812D73"/>
    <w:rsid w:val="0081379D"/>
    <w:rsid w:val="00813D7A"/>
    <w:rsid w:val="00814347"/>
    <w:rsid w:val="0081452E"/>
    <w:rsid w:val="00814E74"/>
    <w:rsid w:val="00815270"/>
    <w:rsid w:val="00815E13"/>
    <w:rsid w:val="008171B8"/>
    <w:rsid w:val="00817A21"/>
    <w:rsid w:val="008206AD"/>
    <w:rsid w:val="00820892"/>
    <w:rsid w:val="008211C1"/>
    <w:rsid w:val="00821554"/>
    <w:rsid w:val="0082184B"/>
    <w:rsid w:val="00821E1E"/>
    <w:rsid w:val="0082294C"/>
    <w:rsid w:val="00823122"/>
    <w:rsid w:val="0082442C"/>
    <w:rsid w:val="008247AC"/>
    <w:rsid w:val="0082580C"/>
    <w:rsid w:val="00825FE4"/>
    <w:rsid w:val="008273F6"/>
    <w:rsid w:val="0082782A"/>
    <w:rsid w:val="0082796E"/>
    <w:rsid w:val="00827B12"/>
    <w:rsid w:val="00830349"/>
    <w:rsid w:val="00831368"/>
    <w:rsid w:val="008315A3"/>
    <w:rsid w:val="0083176F"/>
    <w:rsid w:val="00833478"/>
    <w:rsid w:val="00833E9B"/>
    <w:rsid w:val="0083430C"/>
    <w:rsid w:val="00834443"/>
    <w:rsid w:val="008346F7"/>
    <w:rsid w:val="00836081"/>
    <w:rsid w:val="00837031"/>
    <w:rsid w:val="0083725D"/>
    <w:rsid w:val="008375D7"/>
    <w:rsid w:val="00837CD9"/>
    <w:rsid w:val="00837D92"/>
    <w:rsid w:val="00837F6A"/>
    <w:rsid w:val="008402BF"/>
    <w:rsid w:val="00840719"/>
    <w:rsid w:val="00840B9A"/>
    <w:rsid w:val="0084110D"/>
    <w:rsid w:val="008412B9"/>
    <w:rsid w:val="0084169B"/>
    <w:rsid w:val="00841B61"/>
    <w:rsid w:val="00841E37"/>
    <w:rsid w:val="00842406"/>
    <w:rsid w:val="008429E7"/>
    <w:rsid w:val="00842CA6"/>
    <w:rsid w:val="00842D40"/>
    <w:rsid w:val="0084361A"/>
    <w:rsid w:val="008446B8"/>
    <w:rsid w:val="0084531E"/>
    <w:rsid w:val="0084539A"/>
    <w:rsid w:val="00845D93"/>
    <w:rsid w:val="008462D0"/>
    <w:rsid w:val="008464E7"/>
    <w:rsid w:val="00846612"/>
    <w:rsid w:val="00846D25"/>
    <w:rsid w:val="00846DB7"/>
    <w:rsid w:val="00846FD7"/>
    <w:rsid w:val="00847304"/>
    <w:rsid w:val="0084745F"/>
    <w:rsid w:val="00847461"/>
    <w:rsid w:val="0084757D"/>
    <w:rsid w:val="008503ED"/>
    <w:rsid w:val="00850AFA"/>
    <w:rsid w:val="00850D81"/>
    <w:rsid w:val="00851248"/>
    <w:rsid w:val="00851605"/>
    <w:rsid w:val="00851A04"/>
    <w:rsid w:val="008521BE"/>
    <w:rsid w:val="00852797"/>
    <w:rsid w:val="00853F5B"/>
    <w:rsid w:val="00854F5C"/>
    <w:rsid w:val="00855A60"/>
    <w:rsid w:val="00855CB2"/>
    <w:rsid w:val="00855DF0"/>
    <w:rsid w:val="0085697F"/>
    <w:rsid w:val="00856F96"/>
    <w:rsid w:val="00857D5C"/>
    <w:rsid w:val="00860076"/>
    <w:rsid w:val="00861243"/>
    <w:rsid w:val="00861345"/>
    <w:rsid w:val="008619E1"/>
    <w:rsid w:val="00861E5C"/>
    <w:rsid w:val="00862F42"/>
    <w:rsid w:val="00863401"/>
    <w:rsid w:val="00863874"/>
    <w:rsid w:val="008645B0"/>
    <w:rsid w:val="00864782"/>
    <w:rsid w:val="00864D0D"/>
    <w:rsid w:val="00864E0C"/>
    <w:rsid w:val="00864E8A"/>
    <w:rsid w:val="008654C8"/>
    <w:rsid w:val="00865D17"/>
    <w:rsid w:val="00866120"/>
    <w:rsid w:val="008665D5"/>
    <w:rsid w:val="0086671A"/>
    <w:rsid w:val="00866830"/>
    <w:rsid w:val="00866D84"/>
    <w:rsid w:val="00867CAB"/>
    <w:rsid w:val="00867F8D"/>
    <w:rsid w:val="00867FCE"/>
    <w:rsid w:val="0087044C"/>
    <w:rsid w:val="00871430"/>
    <w:rsid w:val="008716D9"/>
    <w:rsid w:val="00872026"/>
    <w:rsid w:val="008721FB"/>
    <w:rsid w:val="00872701"/>
    <w:rsid w:val="00872AAA"/>
    <w:rsid w:val="00873B85"/>
    <w:rsid w:val="00874039"/>
    <w:rsid w:val="00874546"/>
    <w:rsid w:val="008747DB"/>
    <w:rsid w:val="00874992"/>
    <w:rsid w:val="00875EAA"/>
    <w:rsid w:val="00875FA3"/>
    <w:rsid w:val="008769B0"/>
    <w:rsid w:val="00877A6B"/>
    <w:rsid w:val="0088030A"/>
    <w:rsid w:val="008808B1"/>
    <w:rsid w:val="00880E61"/>
    <w:rsid w:val="00881233"/>
    <w:rsid w:val="0088144E"/>
    <w:rsid w:val="00881B93"/>
    <w:rsid w:val="00882B98"/>
    <w:rsid w:val="0088316A"/>
    <w:rsid w:val="0088393A"/>
    <w:rsid w:val="00883D4D"/>
    <w:rsid w:val="00883DD0"/>
    <w:rsid w:val="00885477"/>
    <w:rsid w:val="00885D5F"/>
    <w:rsid w:val="00885E13"/>
    <w:rsid w:val="008862E0"/>
    <w:rsid w:val="008869F2"/>
    <w:rsid w:val="00886F24"/>
    <w:rsid w:val="00890383"/>
    <w:rsid w:val="008906E3"/>
    <w:rsid w:val="00890850"/>
    <w:rsid w:val="00890E7B"/>
    <w:rsid w:val="00891BBF"/>
    <w:rsid w:val="0089202D"/>
    <w:rsid w:val="008921B0"/>
    <w:rsid w:val="00893255"/>
    <w:rsid w:val="00893612"/>
    <w:rsid w:val="008942A8"/>
    <w:rsid w:val="00894A13"/>
    <w:rsid w:val="00894DD1"/>
    <w:rsid w:val="00894E16"/>
    <w:rsid w:val="00895737"/>
    <w:rsid w:val="00895C68"/>
    <w:rsid w:val="00896725"/>
    <w:rsid w:val="00896909"/>
    <w:rsid w:val="008969FE"/>
    <w:rsid w:val="00896A05"/>
    <w:rsid w:val="00897861"/>
    <w:rsid w:val="00897B06"/>
    <w:rsid w:val="00897C2B"/>
    <w:rsid w:val="00897FDF"/>
    <w:rsid w:val="008A0769"/>
    <w:rsid w:val="008A0C04"/>
    <w:rsid w:val="008A0EDB"/>
    <w:rsid w:val="008A1479"/>
    <w:rsid w:val="008A1A5A"/>
    <w:rsid w:val="008A1CBB"/>
    <w:rsid w:val="008A2343"/>
    <w:rsid w:val="008A2A4C"/>
    <w:rsid w:val="008A2F2F"/>
    <w:rsid w:val="008A3A3C"/>
    <w:rsid w:val="008A45F3"/>
    <w:rsid w:val="008A48D4"/>
    <w:rsid w:val="008A54C9"/>
    <w:rsid w:val="008A5748"/>
    <w:rsid w:val="008A5DFD"/>
    <w:rsid w:val="008A5F05"/>
    <w:rsid w:val="008A67EE"/>
    <w:rsid w:val="008A6D3E"/>
    <w:rsid w:val="008B0E78"/>
    <w:rsid w:val="008B1479"/>
    <w:rsid w:val="008B183E"/>
    <w:rsid w:val="008B1EFD"/>
    <w:rsid w:val="008B1F6A"/>
    <w:rsid w:val="008B41E4"/>
    <w:rsid w:val="008B4E72"/>
    <w:rsid w:val="008B501F"/>
    <w:rsid w:val="008B55BC"/>
    <w:rsid w:val="008B59A9"/>
    <w:rsid w:val="008B65FA"/>
    <w:rsid w:val="008B66E3"/>
    <w:rsid w:val="008B757D"/>
    <w:rsid w:val="008B78AC"/>
    <w:rsid w:val="008C120B"/>
    <w:rsid w:val="008C15A2"/>
    <w:rsid w:val="008C18A0"/>
    <w:rsid w:val="008C1C69"/>
    <w:rsid w:val="008C1F3D"/>
    <w:rsid w:val="008C2B49"/>
    <w:rsid w:val="008C2CD7"/>
    <w:rsid w:val="008C41EA"/>
    <w:rsid w:val="008C499F"/>
    <w:rsid w:val="008C4A11"/>
    <w:rsid w:val="008C505A"/>
    <w:rsid w:val="008C541F"/>
    <w:rsid w:val="008C5463"/>
    <w:rsid w:val="008C54F0"/>
    <w:rsid w:val="008C5E27"/>
    <w:rsid w:val="008C5EA3"/>
    <w:rsid w:val="008C6C4A"/>
    <w:rsid w:val="008C701F"/>
    <w:rsid w:val="008C7A1D"/>
    <w:rsid w:val="008D0028"/>
    <w:rsid w:val="008D06EE"/>
    <w:rsid w:val="008D0738"/>
    <w:rsid w:val="008D1FFE"/>
    <w:rsid w:val="008D2209"/>
    <w:rsid w:val="008D2346"/>
    <w:rsid w:val="008D2680"/>
    <w:rsid w:val="008D2848"/>
    <w:rsid w:val="008D2F06"/>
    <w:rsid w:val="008D31BD"/>
    <w:rsid w:val="008D3944"/>
    <w:rsid w:val="008D39CF"/>
    <w:rsid w:val="008D3DFC"/>
    <w:rsid w:val="008D409F"/>
    <w:rsid w:val="008D4236"/>
    <w:rsid w:val="008D50BA"/>
    <w:rsid w:val="008D5C96"/>
    <w:rsid w:val="008D5F94"/>
    <w:rsid w:val="008D6284"/>
    <w:rsid w:val="008D641F"/>
    <w:rsid w:val="008D6524"/>
    <w:rsid w:val="008D6A55"/>
    <w:rsid w:val="008D71F8"/>
    <w:rsid w:val="008D7A38"/>
    <w:rsid w:val="008E0211"/>
    <w:rsid w:val="008E02A4"/>
    <w:rsid w:val="008E02BE"/>
    <w:rsid w:val="008E041D"/>
    <w:rsid w:val="008E0887"/>
    <w:rsid w:val="008E0DBF"/>
    <w:rsid w:val="008E260D"/>
    <w:rsid w:val="008E2FAA"/>
    <w:rsid w:val="008E31E3"/>
    <w:rsid w:val="008E35A3"/>
    <w:rsid w:val="008E379A"/>
    <w:rsid w:val="008E3CD9"/>
    <w:rsid w:val="008E460A"/>
    <w:rsid w:val="008E5102"/>
    <w:rsid w:val="008E5313"/>
    <w:rsid w:val="008E5A34"/>
    <w:rsid w:val="008E5CE5"/>
    <w:rsid w:val="008E5F01"/>
    <w:rsid w:val="008E5FBB"/>
    <w:rsid w:val="008E690E"/>
    <w:rsid w:val="008E6C58"/>
    <w:rsid w:val="008E6C66"/>
    <w:rsid w:val="008E738D"/>
    <w:rsid w:val="008E742C"/>
    <w:rsid w:val="008E79D2"/>
    <w:rsid w:val="008F05FB"/>
    <w:rsid w:val="008F1519"/>
    <w:rsid w:val="008F1935"/>
    <w:rsid w:val="008F1B5B"/>
    <w:rsid w:val="008F1C05"/>
    <w:rsid w:val="008F239A"/>
    <w:rsid w:val="008F2A53"/>
    <w:rsid w:val="008F324C"/>
    <w:rsid w:val="008F3894"/>
    <w:rsid w:val="008F3B2B"/>
    <w:rsid w:val="008F4B43"/>
    <w:rsid w:val="008F559A"/>
    <w:rsid w:val="008F58E1"/>
    <w:rsid w:val="008F5938"/>
    <w:rsid w:val="008F62EB"/>
    <w:rsid w:val="008F6328"/>
    <w:rsid w:val="008F6CA2"/>
    <w:rsid w:val="008F714F"/>
    <w:rsid w:val="008F7388"/>
    <w:rsid w:val="008F7424"/>
    <w:rsid w:val="008F7D11"/>
    <w:rsid w:val="008F7EB8"/>
    <w:rsid w:val="009003C3"/>
    <w:rsid w:val="0090042D"/>
    <w:rsid w:val="009006B7"/>
    <w:rsid w:val="00900BE6"/>
    <w:rsid w:val="00901D37"/>
    <w:rsid w:val="0090224B"/>
    <w:rsid w:val="009026A2"/>
    <w:rsid w:val="00903097"/>
    <w:rsid w:val="00903674"/>
    <w:rsid w:val="00903AFF"/>
    <w:rsid w:val="00903B9E"/>
    <w:rsid w:val="00903BE1"/>
    <w:rsid w:val="00903D0A"/>
    <w:rsid w:val="00903E60"/>
    <w:rsid w:val="00904ACE"/>
    <w:rsid w:val="00904BC4"/>
    <w:rsid w:val="00904FE7"/>
    <w:rsid w:val="009054ED"/>
    <w:rsid w:val="00905541"/>
    <w:rsid w:val="0090579F"/>
    <w:rsid w:val="00905E9B"/>
    <w:rsid w:val="00906355"/>
    <w:rsid w:val="00906A58"/>
    <w:rsid w:val="009074A4"/>
    <w:rsid w:val="00907A89"/>
    <w:rsid w:val="00907B90"/>
    <w:rsid w:val="00907E3C"/>
    <w:rsid w:val="0091054C"/>
    <w:rsid w:val="00910569"/>
    <w:rsid w:val="00910974"/>
    <w:rsid w:val="00910E98"/>
    <w:rsid w:val="0091116F"/>
    <w:rsid w:val="0091180F"/>
    <w:rsid w:val="009123B9"/>
    <w:rsid w:val="009124CA"/>
    <w:rsid w:val="009125B3"/>
    <w:rsid w:val="009129C0"/>
    <w:rsid w:val="00912DB7"/>
    <w:rsid w:val="009130FF"/>
    <w:rsid w:val="0091332F"/>
    <w:rsid w:val="009137E4"/>
    <w:rsid w:val="0091389E"/>
    <w:rsid w:val="00914655"/>
    <w:rsid w:val="0091483D"/>
    <w:rsid w:val="00916400"/>
    <w:rsid w:val="009177BB"/>
    <w:rsid w:val="009177CC"/>
    <w:rsid w:val="00920381"/>
    <w:rsid w:val="0092052B"/>
    <w:rsid w:val="00920547"/>
    <w:rsid w:val="00922096"/>
    <w:rsid w:val="0092288B"/>
    <w:rsid w:val="00923071"/>
    <w:rsid w:val="009236FA"/>
    <w:rsid w:val="0092455F"/>
    <w:rsid w:val="009249CE"/>
    <w:rsid w:val="00926179"/>
    <w:rsid w:val="00926B1A"/>
    <w:rsid w:val="00927067"/>
    <w:rsid w:val="0092733D"/>
    <w:rsid w:val="00927376"/>
    <w:rsid w:val="009276E7"/>
    <w:rsid w:val="009279C8"/>
    <w:rsid w:val="00927BB0"/>
    <w:rsid w:val="00927C1F"/>
    <w:rsid w:val="00927CB7"/>
    <w:rsid w:val="0093142B"/>
    <w:rsid w:val="00932849"/>
    <w:rsid w:val="009332FB"/>
    <w:rsid w:val="00933BA0"/>
    <w:rsid w:val="00933FE5"/>
    <w:rsid w:val="00934166"/>
    <w:rsid w:val="0093420A"/>
    <w:rsid w:val="00934514"/>
    <w:rsid w:val="009350D5"/>
    <w:rsid w:val="0093512B"/>
    <w:rsid w:val="009356B9"/>
    <w:rsid w:val="00936105"/>
    <w:rsid w:val="009365CB"/>
    <w:rsid w:val="00936746"/>
    <w:rsid w:val="00937889"/>
    <w:rsid w:val="00937C6C"/>
    <w:rsid w:val="00937D3A"/>
    <w:rsid w:val="00940342"/>
    <w:rsid w:val="00940676"/>
    <w:rsid w:val="0094160A"/>
    <w:rsid w:val="0094176A"/>
    <w:rsid w:val="00941A99"/>
    <w:rsid w:val="00941B53"/>
    <w:rsid w:val="00941F50"/>
    <w:rsid w:val="009424C1"/>
    <w:rsid w:val="009434FD"/>
    <w:rsid w:val="009439C8"/>
    <w:rsid w:val="00943E69"/>
    <w:rsid w:val="009445DE"/>
    <w:rsid w:val="0094464E"/>
    <w:rsid w:val="00944A16"/>
    <w:rsid w:val="009450CA"/>
    <w:rsid w:val="0094576E"/>
    <w:rsid w:val="0094588C"/>
    <w:rsid w:val="00945957"/>
    <w:rsid w:val="0094619F"/>
    <w:rsid w:val="00946458"/>
    <w:rsid w:val="0094663F"/>
    <w:rsid w:val="00947EBF"/>
    <w:rsid w:val="0095038B"/>
    <w:rsid w:val="009510DA"/>
    <w:rsid w:val="009516B6"/>
    <w:rsid w:val="00951F6A"/>
    <w:rsid w:val="00952DB7"/>
    <w:rsid w:val="0095431C"/>
    <w:rsid w:val="00954ADA"/>
    <w:rsid w:val="00955A7F"/>
    <w:rsid w:val="00957138"/>
    <w:rsid w:val="00957689"/>
    <w:rsid w:val="009613CA"/>
    <w:rsid w:val="009614A6"/>
    <w:rsid w:val="00962561"/>
    <w:rsid w:val="00962DEB"/>
    <w:rsid w:val="009632B2"/>
    <w:rsid w:val="00963714"/>
    <w:rsid w:val="00963AF1"/>
    <w:rsid w:val="00963D3F"/>
    <w:rsid w:val="00963F6B"/>
    <w:rsid w:val="00964790"/>
    <w:rsid w:val="00964933"/>
    <w:rsid w:val="00964B4A"/>
    <w:rsid w:val="00964C10"/>
    <w:rsid w:val="0096558A"/>
    <w:rsid w:val="009655B9"/>
    <w:rsid w:val="00965DB9"/>
    <w:rsid w:val="009666D4"/>
    <w:rsid w:val="009671E4"/>
    <w:rsid w:val="009674EA"/>
    <w:rsid w:val="00967BBB"/>
    <w:rsid w:val="00967C87"/>
    <w:rsid w:val="00970104"/>
    <w:rsid w:val="009701AD"/>
    <w:rsid w:val="009703AD"/>
    <w:rsid w:val="00970763"/>
    <w:rsid w:val="00970AC5"/>
    <w:rsid w:val="0097107D"/>
    <w:rsid w:val="00971440"/>
    <w:rsid w:val="009718BF"/>
    <w:rsid w:val="00971B02"/>
    <w:rsid w:val="009726DE"/>
    <w:rsid w:val="0097275C"/>
    <w:rsid w:val="00972922"/>
    <w:rsid w:val="009736DF"/>
    <w:rsid w:val="00973CBA"/>
    <w:rsid w:val="00973E2A"/>
    <w:rsid w:val="0097427E"/>
    <w:rsid w:val="0097447F"/>
    <w:rsid w:val="0097473B"/>
    <w:rsid w:val="00974B17"/>
    <w:rsid w:val="00974B94"/>
    <w:rsid w:val="00974EC0"/>
    <w:rsid w:val="00975D8D"/>
    <w:rsid w:val="00975F29"/>
    <w:rsid w:val="009760BA"/>
    <w:rsid w:val="009768DF"/>
    <w:rsid w:val="009777E2"/>
    <w:rsid w:val="0098000E"/>
    <w:rsid w:val="00980657"/>
    <w:rsid w:val="00980DBE"/>
    <w:rsid w:val="00981526"/>
    <w:rsid w:val="00981861"/>
    <w:rsid w:val="0098226D"/>
    <w:rsid w:val="009827A8"/>
    <w:rsid w:val="00982846"/>
    <w:rsid w:val="00982DB1"/>
    <w:rsid w:val="0098315F"/>
    <w:rsid w:val="00983398"/>
    <w:rsid w:val="009839E7"/>
    <w:rsid w:val="00983B2F"/>
    <w:rsid w:val="00983C16"/>
    <w:rsid w:val="009844EA"/>
    <w:rsid w:val="009857F1"/>
    <w:rsid w:val="009858FF"/>
    <w:rsid w:val="009860FD"/>
    <w:rsid w:val="009867F5"/>
    <w:rsid w:val="00987425"/>
    <w:rsid w:val="00987EA4"/>
    <w:rsid w:val="009901CC"/>
    <w:rsid w:val="0099033F"/>
    <w:rsid w:val="00990512"/>
    <w:rsid w:val="00991510"/>
    <w:rsid w:val="00991F6A"/>
    <w:rsid w:val="00991FAF"/>
    <w:rsid w:val="009922FC"/>
    <w:rsid w:val="0099239C"/>
    <w:rsid w:val="00992469"/>
    <w:rsid w:val="009928C0"/>
    <w:rsid w:val="00992E7D"/>
    <w:rsid w:val="009933A4"/>
    <w:rsid w:val="00993A73"/>
    <w:rsid w:val="00993F60"/>
    <w:rsid w:val="00993F72"/>
    <w:rsid w:val="00995169"/>
    <w:rsid w:val="009953E9"/>
    <w:rsid w:val="00995744"/>
    <w:rsid w:val="00995F8F"/>
    <w:rsid w:val="009964F7"/>
    <w:rsid w:val="009965B7"/>
    <w:rsid w:val="00996BE1"/>
    <w:rsid w:val="00996DDE"/>
    <w:rsid w:val="00996ED8"/>
    <w:rsid w:val="00997937"/>
    <w:rsid w:val="009A0B14"/>
    <w:rsid w:val="009A0DBD"/>
    <w:rsid w:val="009A0F84"/>
    <w:rsid w:val="009A1402"/>
    <w:rsid w:val="009A14B7"/>
    <w:rsid w:val="009A18FF"/>
    <w:rsid w:val="009A1AA4"/>
    <w:rsid w:val="009A279D"/>
    <w:rsid w:val="009A455C"/>
    <w:rsid w:val="009A4B40"/>
    <w:rsid w:val="009A4C78"/>
    <w:rsid w:val="009A5458"/>
    <w:rsid w:val="009A5BE1"/>
    <w:rsid w:val="009A5C61"/>
    <w:rsid w:val="009A604C"/>
    <w:rsid w:val="009A62D8"/>
    <w:rsid w:val="009A65A8"/>
    <w:rsid w:val="009A65C3"/>
    <w:rsid w:val="009A6930"/>
    <w:rsid w:val="009A6D0F"/>
    <w:rsid w:val="009A7346"/>
    <w:rsid w:val="009A73FC"/>
    <w:rsid w:val="009A7537"/>
    <w:rsid w:val="009A7D11"/>
    <w:rsid w:val="009B02C9"/>
    <w:rsid w:val="009B0ACA"/>
    <w:rsid w:val="009B1065"/>
    <w:rsid w:val="009B18E0"/>
    <w:rsid w:val="009B19A2"/>
    <w:rsid w:val="009B20B6"/>
    <w:rsid w:val="009B31CE"/>
    <w:rsid w:val="009B321D"/>
    <w:rsid w:val="009B3582"/>
    <w:rsid w:val="009B3846"/>
    <w:rsid w:val="009B3D30"/>
    <w:rsid w:val="009B4165"/>
    <w:rsid w:val="009B4235"/>
    <w:rsid w:val="009B44BF"/>
    <w:rsid w:val="009B5283"/>
    <w:rsid w:val="009B5405"/>
    <w:rsid w:val="009B56B4"/>
    <w:rsid w:val="009B698D"/>
    <w:rsid w:val="009B6A54"/>
    <w:rsid w:val="009B6EFA"/>
    <w:rsid w:val="009B71AB"/>
    <w:rsid w:val="009B756F"/>
    <w:rsid w:val="009C00D7"/>
    <w:rsid w:val="009C013C"/>
    <w:rsid w:val="009C0631"/>
    <w:rsid w:val="009C0714"/>
    <w:rsid w:val="009C0AB8"/>
    <w:rsid w:val="009C11CA"/>
    <w:rsid w:val="009C1757"/>
    <w:rsid w:val="009C182A"/>
    <w:rsid w:val="009C2335"/>
    <w:rsid w:val="009C2FB5"/>
    <w:rsid w:val="009C3098"/>
    <w:rsid w:val="009C309A"/>
    <w:rsid w:val="009C339E"/>
    <w:rsid w:val="009C3F1D"/>
    <w:rsid w:val="009C4B16"/>
    <w:rsid w:val="009C5072"/>
    <w:rsid w:val="009C5F49"/>
    <w:rsid w:val="009C6097"/>
    <w:rsid w:val="009C6861"/>
    <w:rsid w:val="009C768F"/>
    <w:rsid w:val="009C77E9"/>
    <w:rsid w:val="009D022C"/>
    <w:rsid w:val="009D0271"/>
    <w:rsid w:val="009D116E"/>
    <w:rsid w:val="009D11FB"/>
    <w:rsid w:val="009D125F"/>
    <w:rsid w:val="009D16FB"/>
    <w:rsid w:val="009D281D"/>
    <w:rsid w:val="009D3063"/>
    <w:rsid w:val="009D328D"/>
    <w:rsid w:val="009D3DED"/>
    <w:rsid w:val="009D45FA"/>
    <w:rsid w:val="009D468D"/>
    <w:rsid w:val="009D4992"/>
    <w:rsid w:val="009D4CB8"/>
    <w:rsid w:val="009D4EBE"/>
    <w:rsid w:val="009D67DF"/>
    <w:rsid w:val="009D75A6"/>
    <w:rsid w:val="009D75B5"/>
    <w:rsid w:val="009D7624"/>
    <w:rsid w:val="009D78C4"/>
    <w:rsid w:val="009D795E"/>
    <w:rsid w:val="009D7B0D"/>
    <w:rsid w:val="009E0079"/>
    <w:rsid w:val="009E0909"/>
    <w:rsid w:val="009E0C1B"/>
    <w:rsid w:val="009E0C36"/>
    <w:rsid w:val="009E0CD9"/>
    <w:rsid w:val="009E11BD"/>
    <w:rsid w:val="009E1630"/>
    <w:rsid w:val="009E1E70"/>
    <w:rsid w:val="009E229E"/>
    <w:rsid w:val="009E2657"/>
    <w:rsid w:val="009E3302"/>
    <w:rsid w:val="009E3343"/>
    <w:rsid w:val="009E34A8"/>
    <w:rsid w:val="009E3934"/>
    <w:rsid w:val="009E3D98"/>
    <w:rsid w:val="009E3E6B"/>
    <w:rsid w:val="009E444C"/>
    <w:rsid w:val="009E4CC4"/>
    <w:rsid w:val="009E5209"/>
    <w:rsid w:val="009E5E86"/>
    <w:rsid w:val="009E635F"/>
    <w:rsid w:val="009E65D0"/>
    <w:rsid w:val="009E732A"/>
    <w:rsid w:val="009E766A"/>
    <w:rsid w:val="009E76CA"/>
    <w:rsid w:val="009E770E"/>
    <w:rsid w:val="009F002D"/>
    <w:rsid w:val="009F2C71"/>
    <w:rsid w:val="009F3109"/>
    <w:rsid w:val="009F4039"/>
    <w:rsid w:val="009F4596"/>
    <w:rsid w:val="009F46F7"/>
    <w:rsid w:val="009F49FC"/>
    <w:rsid w:val="009F4B23"/>
    <w:rsid w:val="009F58BD"/>
    <w:rsid w:val="009F5C09"/>
    <w:rsid w:val="009F6165"/>
    <w:rsid w:val="009F6675"/>
    <w:rsid w:val="009F66FB"/>
    <w:rsid w:val="009F710F"/>
    <w:rsid w:val="009F731D"/>
    <w:rsid w:val="009F7CE2"/>
    <w:rsid w:val="009F7E28"/>
    <w:rsid w:val="00A002F0"/>
    <w:rsid w:val="00A00641"/>
    <w:rsid w:val="00A0065E"/>
    <w:rsid w:val="00A009B5"/>
    <w:rsid w:val="00A00BF6"/>
    <w:rsid w:val="00A011C9"/>
    <w:rsid w:val="00A015C7"/>
    <w:rsid w:val="00A01F81"/>
    <w:rsid w:val="00A027D9"/>
    <w:rsid w:val="00A03355"/>
    <w:rsid w:val="00A040F5"/>
    <w:rsid w:val="00A042F8"/>
    <w:rsid w:val="00A0493A"/>
    <w:rsid w:val="00A05965"/>
    <w:rsid w:val="00A05B9E"/>
    <w:rsid w:val="00A05C45"/>
    <w:rsid w:val="00A05E72"/>
    <w:rsid w:val="00A0673B"/>
    <w:rsid w:val="00A07721"/>
    <w:rsid w:val="00A07B8A"/>
    <w:rsid w:val="00A07CFB"/>
    <w:rsid w:val="00A07F15"/>
    <w:rsid w:val="00A1004F"/>
    <w:rsid w:val="00A1007C"/>
    <w:rsid w:val="00A1013C"/>
    <w:rsid w:val="00A10699"/>
    <w:rsid w:val="00A10CCD"/>
    <w:rsid w:val="00A11190"/>
    <w:rsid w:val="00A1132E"/>
    <w:rsid w:val="00A1171C"/>
    <w:rsid w:val="00A12103"/>
    <w:rsid w:val="00A12489"/>
    <w:rsid w:val="00A129F3"/>
    <w:rsid w:val="00A13835"/>
    <w:rsid w:val="00A1399B"/>
    <w:rsid w:val="00A13AC2"/>
    <w:rsid w:val="00A14421"/>
    <w:rsid w:val="00A144B3"/>
    <w:rsid w:val="00A15C28"/>
    <w:rsid w:val="00A15D7F"/>
    <w:rsid w:val="00A15E34"/>
    <w:rsid w:val="00A163EA"/>
    <w:rsid w:val="00A168B5"/>
    <w:rsid w:val="00A16C3F"/>
    <w:rsid w:val="00A174D7"/>
    <w:rsid w:val="00A17D96"/>
    <w:rsid w:val="00A2000F"/>
    <w:rsid w:val="00A20C62"/>
    <w:rsid w:val="00A2120B"/>
    <w:rsid w:val="00A21A2A"/>
    <w:rsid w:val="00A21B49"/>
    <w:rsid w:val="00A21D59"/>
    <w:rsid w:val="00A2247C"/>
    <w:rsid w:val="00A2253F"/>
    <w:rsid w:val="00A2322F"/>
    <w:rsid w:val="00A2347D"/>
    <w:rsid w:val="00A23868"/>
    <w:rsid w:val="00A238AB"/>
    <w:rsid w:val="00A23B71"/>
    <w:rsid w:val="00A23C4D"/>
    <w:rsid w:val="00A23DF4"/>
    <w:rsid w:val="00A23EB2"/>
    <w:rsid w:val="00A244C4"/>
    <w:rsid w:val="00A24C6D"/>
    <w:rsid w:val="00A24F03"/>
    <w:rsid w:val="00A258A9"/>
    <w:rsid w:val="00A25F7B"/>
    <w:rsid w:val="00A260A5"/>
    <w:rsid w:val="00A260CE"/>
    <w:rsid w:val="00A265EE"/>
    <w:rsid w:val="00A26A56"/>
    <w:rsid w:val="00A27115"/>
    <w:rsid w:val="00A2722F"/>
    <w:rsid w:val="00A27455"/>
    <w:rsid w:val="00A30071"/>
    <w:rsid w:val="00A313C9"/>
    <w:rsid w:val="00A316A3"/>
    <w:rsid w:val="00A31732"/>
    <w:rsid w:val="00A3196E"/>
    <w:rsid w:val="00A31AA4"/>
    <w:rsid w:val="00A320EA"/>
    <w:rsid w:val="00A322A4"/>
    <w:rsid w:val="00A33101"/>
    <w:rsid w:val="00A34762"/>
    <w:rsid w:val="00A347D1"/>
    <w:rsid w:val="00A348EE"/>
    <w:rsid w:val="00A34E69"/>
    <w:rsid w:val="00A355DC"/>
    <w:rsid w:val="00A35CE2"/>
    <w:rsid w:val="00A36A33"/>
    <w:rsid w:val="00A36CC4"/>
    <w:rsid w:val="00A36EB8"/>
    <w:rsid w:val="00A3721E"/>
    <w:rsid w:val="00A3738C"/>
    <w:rsid w:val="00A40DCC"/>
    <w:rsid w:val="00A415DC"/>
    <w:rsid w:val="00A41D19"/>
    <w:rsid w:val="00A426AA"/>
    <w:rsid w:val="00A43107"/>
    <w:rsid w:val="00A44D35"/>
    <w:rsid w:val="00A44D50"/>
    <w:rsid w:val="00A45313"/>
    <w:rsid w:val="00A45508"/>
    <w:rsid w:val="00A456A9"/>
    <w:rsid w:val="00A45D7D"/>
    <w:rsid w:val="00A4643A"/>
    <w:rsid w:val="00A46547"/>
    <w:rsid w:val="00A47045"/>
    <w:rsid w:val="00A4794D"/>
    <w:rsid w:val="00A47B21"/>
    <w:rsid w:val="00A47F87"/>
    <w:rsid w:val="00A508D9"/>
    <w:rsid w:val="00A519C3"/>
    <w:rsid w:val="00A51CB2"/>
    <w:rsid w:val="00A52874"/>
    <w:rsid w:val="00A53841"/>
    <w:rsid w:val="00A53917"/>
    <w:rsid w:val="00A53BE8"/>
    <w:rsid w:val="00A5431F"/>
    <w:rsid w:val="00A54CBC"/>
    <w:rsid w:val="00A54E08"/>
    <w:rsid w:val="00A56113"/>
    <w:rsid w:val="00A56A6C"/>
    <w:rsid w:val="00A57783"/>
    <w:rsid w:val="00A57D29"/>
    <w:rsid w:val="00A57D6A"/>
    <w:rsid w:val="00A604FF"/>
    <w:rsid w:val="00A60CFB"/>
    <w:rsid w:val="00A617C6"/>
    <w:rsid w:val="00A61AD8"/>
    <w:rsid w:val="00A627FC"/>
    <w:rsid w:val="00A62814"/>
    <w:rsid w:val="00A634AC"/>
    <w:rsid w:val="00A647B5"/>
    <w:rsid w:val="00A64B9D"/>
    <w:rsid w:val="00A65F69"/>
    <w:rsid w:val="00A65FEF"/>
    <w:rsid w:val="00A662B4"/>
    <w:rsid w:val="00A665EE"/>
    <w:rsid w:val="00A66D3A"/>
    <w:rsid w:val="00A66FC2"/>
    <w:rsid w:val="00A67E4F"/>
    <w:rsid w:val="00A7077F"/>
    <w:rsid w:val="00A70F2E"/>
    <w:rsid w:val="00A71269"/>
    <w:rsid w:val="00A73388"/>
    <w:rsid w:val="00A742D3"/>
    <w:rsid w:val="00A742E8"/>
    <w:rsid w:val="00A7436B"/>
    <w:rsid w:val="00A747BF"/>
    <w:rsid w:val="00A74975"/>
    <w:rsid w:val="00A74B9C"/>
    <w:rsid w:val="00A74C84"/>
    <w:rsid w:val="00A750F6"/>
    <w:rsid w:val="00A75317"/>
    <w:rsid w:val="00A75E49"/>
    <w:rsid w:val="00A7631F"/>
    <w:rsid w:val="00A77632"/>
    <w:rsid w:val="00A77906"/>
    <w:rsid w:val="00A804E2"/>
    <w:rsid w:val="00A80A26"/>
    <w:rsid w:val="00A8135E"/>
    <w:rsid w:val="00A81667"/>
    <w:rsid w:val="00A81679"/>
    <w:rsid w:val="00A81873"/>
    <w:rsid w:val="00A81AEC"/>
    <w:rsid w:val="00A824B7"/>
    <w:rsid w:val="00A8278A"/>
    <w:rsid w:val="00A83866"/>
    <w:rsid w:val="00A83936"/>
    <w:rsid w:val="00A84AB8"/>
    <w:rsid w:val="00A85037"/>
    <w:rsid w:val="00A852AE"/>
    <w:rsid w:val="00A85839"/>
    <w:rsid w:val="00A868F2"/>
    <w:rsid w:val="00A86B38"/>
    <w:rsid w:val="00A8778A"/>
    <w:rsid w:val="00A926E1"/>
    <w:rsid w:val="00A92BE2"/>
    <w:rsid w:val="00A92D1D"/>
    <w:rsid w:val="00A9389C"/>
    <w:rsid w:val="00A93AF6"/>
    <w:rsid w:val="00A93B2B"/>
    <w:rsid w:val="00A93B8A"/>
    <w:rsid w:val="00A945AB"/>
    <w:rsid w:val="00A9477F"/>
    <w:rsid w:val="00A95BA4"/>
    <w:rsid w:val="00A95FE4"/>
    <w:rsid w:val="00A96221"/>
    <w:rsid w:val="00A964F6"/>
    <w:rsid w:val="00A96593"/>
    <w:rsid w:val="00A971ED"/>
    <w:rsid w:val="00A9734E"/>
    <w:rsid w:val="00A973F2"/>
    <w:rsid w:val="00A97BEA"/>
    <w:rsid w:val="00AA0043"/>
    <w:rsid w:val="00AA0526"/>
    <w:rsid w:val="00AA0957"/>
    <w:rsid w:val="00AA0A86"/>
    <w:rsid w:val="00AA0B49"/>
    <w:rsid w:val="00AA0E64"/>
    <w:rsid w:val="00AA27AB"/>
    <w:rsid w:val="00AA2C10"/>
    <w:rsid w:val="00AA2D97"/>
    <w:rsid w:val="00AA2EA4"/>
    <w:rsid w:val="00AA312E"/>
    <w:rsid w:val="00AA32E4"/>
    <w:rsid w:val="00AA3BD7"/>
    <w:rsid w:val="00AA3DEB"/>
    <w:rsid w:val="00AA42F2"/>
    <w:rsid w:val="00AA4BB4"/>
    <w:rsid w:val="00AA5301"/>
    <w:rsid w:val="00AA533E"/>
    <w:rsid w:val="00AA5D0E"/>
    <w:rsid w:val="00AA6139"/>
    <w:rsid w:val="00AA64A8"/>
    <w:rsid w:val="00AA6F46"/>
    <w:rsid w:val="00AA7626"/>
    <w:rsid w:val="00AA76B8"/>
    <w:rsid w:val="00AB0609"/>
    <w:rsid w:val="00AB0C2C"/>
    <w:rsid w:val="00AB10BD"/>
    <w:rsid w:val="00AB1954"/>
    <w:rsid w:val="00AB1C97"/>
    <w:rsid w:val="00AB1F9C"/>
    <w:rsid w:val="00AB279B"/>
    <w:rsid w:val="00AB2EBC"/>
    <w:rsid w:val="00AB3097"/>
    <w:rsid w:val="00AB309A"/>
    <w:rsid w:val="00AB3374"/>
    <w:rsid w:val="00AB3698"/>
    <w:rsid w:val="00AB38F3"/>
    <w:rsid w:val="00AB3D91"/>
    <w:rsid w:val="00AB3F7B"/>
    <w:rsid w:val="00AB40C3"/>
    <w:rsid w:val="00AB48F3"/>
    <w:rsid w:val="00AB497B"/>
    <w:rsid w:val="00AB4A85"/>
    <w:rsid w:val="00AB5CB3"/>
    <w:rsid w:val="00AB5EB1"/>
    <w:rsid w:val="00AB621C"/>
    <w:rsid w:val="00AB6508"/>
    <w:rsid w:val="00AB7E68"/>
    <w:rsid w:val="00AB7ED4"/>
    <w:rsid w:val="00AB7F83"/>
    <w:rsid w:val="00AC0041"/>
    <w:rsid w:val="00AC02EC"/>
    <w:rsid w:val="00AC1284"/>
    <w:rsid w:val="00AC14E4"/>
    <w:rsid w:val="00AC1F74"/>
    <w:rsid w:val="00AC274A"/>
    <w:rsid w:val="00AC28E8"/>
    <w:rsid w:val="00AC2C7F"/>
    <w:rsid w:val="00AC2D3E"/>
    <w:rsid w:val="00AC315D"/>
    <w:rsid w:val="00AC3A6B"/>
    <w:rsid w:val="00AC4641"/>
    <w:rsid w:val="00AC5DC8"/>
    <w:rsid w:val="00AC6373"/>
    <w:rsid w:val="00AC64C4"/>
    <w:rsid w:val="00AC6B13"/>
    <w:rsid w:val="00AC7B2C"/>
    <w:rsid w:val="00AD08AA"/>
    <w:rsid w:val="00AD0E29"/>
    <w:rsid w:val="00AD1506"/>
    <w:rsid w:val="00AD1678"/>
    <w:rsid w:val="00AD17A3"/>
    <w:rsid w:val="00AD1AA8"/>
    <w:rsid w:val="00AD2360"/>
    <w:rsid w:val="00AD5EB1"/>
    <w:rsid w:val="00AD60B1"/>
    <w:rsid w:val="00AD713D"/>
    <w:rsid w:val="00AD71C1"/>
    <w:rsid w:val="00AD73F4"/>
    <w:rsid w:val="00AD7812"/>
    <w:rsid w:val="00AE056D"/>
    <w:rsid w:val="00AE17B2"/>
    <w:rsid w:val="00AE1A3E"/>
    <w:rsid w:val="00AE288D"/>
    <w:rsid w:val="00AE2EA1"/>
    <w:rsid w:val="00AE33C5"/>
    <w:rsid w:val="00AE3911"/>
    <w:rsid w:val="00AE4121"/>
    <w:rsid w:val="00AE435A"/>
    <w:rsid w:val="00AE4BE4"/>
    <w:rsid w:val="00AE504B"/>
    <w:rsid w:val="00AE55D7"/>
    <w:rsid w:val="00AE6AF2"/>
    <w:rsid w:val="00AE6E11"/>
    <w:rsid w:val="00AE753F"/>
    <w:rsid w:val="00AE7A78"/>
    <w:rsid w:val="00AE7B03"/>
    <w:rsid w:val="00AF00C4"/>
    <w:rsid w:val="00AF0AED"/>
    <w:rsid w:val="00AF1568"/>
    <w:rsid w:val="00AF1869"/>
    <w:rsid w:val="00AF1B23"/>
    <w:rsid w:val="00AF1C2B"/>
    <w:rsid w:val="00AF249B"/>
    <w:rsid w:val="00AF284F"/>
    <w:rsid w:val="00AF2D02"/>
    <w:rsid w:val="00AF36D2"/>
    <w:rsid w:val="00AF4094"/>
    <w:rsid w:val="00AF46D6"/>
    <w:rsid w:val="00AF48EE"/>
    <w:rsid w:val="00AF50C6"/>
    <w:rsid w:val="00AF581E"/>
    <w:rsid w:val="00AF58D0"/>
    <w:rsid w:val="00AF5B9B"/>
    <w:rsid w:val="00AF61B1"/>
    <w:rsid w:val="00AF7C57"/>
    <w:rsid w:val="00B0043A"/>
    <w:rsid w:val="00B005C6"/>
    <w:rsid w:val="00B00ADD"/>
    <w:rsid w:val="00B01BC3"/>
    <w:rsid w:val="00B0233E"/>
    <w:rsid w:val="00B02DFA"/>
    <w:rsid w:val="00B03208"/>
    <w:rsid w:val="00B034D4"/>
    <w:rsid w:val="00B03B3B"/>
    <w:rsid w:val="00B05D8D"/>
    <w:rsid w:val="00B05DCC"/>
    <w:rsid w:val="00B05E78"/>
    <w:rsid w:val="00B066FC"/>
    <w:rsid w:val="00B06E1A"/>
    <w:rsid w:val="00B06EE0"/>
    <w:rsid w:val="00B07D4D"/>
    <w:rsid w:val="00B104A0"/>
    <w:rsid w:val="00B10BD5"/>
    <w:rsid w:val="00B11396"/>
    <w:rsid w:val="00B11582"/>
    <w:rsid w:val="00B12376"/>
    <w:rsid w:val="00B12A41"/>
    <w:rsid w:val="00B14CC7"/>
    <w:rsid w:val="00B15740"/>
    <w:rsid w:val="00B15900"/>
    <w:rsid w:val="00B15A2D"/>
    <w:rsid w:val="00B160FA"/>
    <w:rsid w:val="00B16902"/>
    <w:rsid w:val="00B16C61"/>
    <w:rsid w:val="00B17020"/>
    <w:rsid w:val="00B17083"/>
    <w:rsid w:val="00B172B0"/>
    <w:rsid w:val="00B179F8"/>
    <w:rsid w:val="00B17AC2"/>
    <w:rsid w:val="00B17C38"/>
    <w:rsid w:val="00B201E5"/>
    <w:rsid w:val="00B20410"/>
    <w:rsid w:val="00B20B68"/>
    <w:rsid w:val="00B21934"/>
    <w:rsid w:val="00B224CC"/>
    <w:rsid w:val="00B2270B"/>
    <w:rsid w:val="00B229E2"/>
    <w:rsid w:val="00B24088"/>
    <w:rsid w:val="00B24092"/>
    <w:rsid w:val="00B246C7"/>
    <w:rsid w:val="00B24D98"/>
    <w:rsid w:val="00B24E3E"/>
    <w:rsid w:val="00B24FAC"/>
    <w:rsid w:val="00B25558"/>
    <w:rsid w:val="00B2564C"/>
    <w:rsid w:val="00B25962"/>
    <w:rsid w:val="00B266C5"/>
    <w:rsid w:val="00B26E23"/>
    <w:rsid w:val="00B26F56"/>
    <w:rsid w:val="00B27966"/>
    <w:rsid w:val="00B27B39"/>
    <w:rsid w:val="00B31BBB"/>
    <w:rsid w:val="00B3277A"/>
    <w:rsid w:val="00B32D5B"/>
    <w:rsid w:val="00B32DF1"/>
    <w:rsid w:val="00B33CAA"/>
    <w:rsid w:val="00B33EA3"/>
    <w:rsid w:val="00B3405C"/>
    <w:rsid w:val="00B3433C"/>
    <w:rsid w:val="00B34598"/>
    <w:rsid w:val="00B34C24"/>
    <w:rsid w:val="00B34F09"/>
    <w:rsid w:val="00B350CA"/>
    <w:rsid w:val="00B3533E"/>
    <w:rsid w:val="00B35925"/>
    <w:rsid w:val="00B35E27"/>
    <w:rsid w:val="00B36457"/>
    <w:rsid w:val="00B368DB"/>
    <w:rsid w:val="00B3757E"/>
    <w:rsid w:val="00B37A2D"/>
    <w:rsid w:val="00B40198"/>
    <w:rsid w:val="00B402C5"/>
    <w:rsid w:val="00B4077F"/>
    <w:rsid w:val="00B40F12"/>
    <w:rsid w:val="00B40FAC"/>
    <w:rsid w:val="00B41389"/>
    <w:rsid w:val="00B416D2"/>
    <w:rsid w:val="00B41B26"/>
    <w:rsid w:val="00B41F3B"/>
    <w:rsid w:val="00B42A1F"/>
    <w:rsid w:val="00B4444F"/>
    <w:rsid w:val="00B444C5"/>
    <w:rsid w:val="00B44715"/>
    <w:rsid w:val="00B448F8"/>
    <w:rsid w:val="00B44C52"/>
    <w:rsid w:val="00B451E7"/>
    <w:rsid w:val="00B4586E"/>
    <w:rsid w:val="00B464D9"/>
    <w:rsid w:val="00B472E7"/>
    <w:rsid w:val="00B477FA"/>
    <w:rsid w:val="00B506A1"/>
    <w:rsid w:val="00B50A15"/>
    <w:rsid w:val="00B50BD2"/>
    <w:rsid w:val="00B5179A"/>
    <w:rsid w:val="00B517FA"/>
    <w:rsid w:val="00B51E8F"/>
    <w:rsid w:val="00B51F22"/>
    <w:rsid w:val="00B520C9"/>
    <w:rsid w:val="00B52319"/>
    <w:rsid w:val="00B53116"/>
    <w:rsid w:val="00B537F9"/>
    <w:rsid w:val="00B53935"/>
    <w:rsid w:val="00B53B65"/>
    <w:rsid w:val="00B540A4"/>
    <w:rsid w:val="00B5454A"/>
    <w:rsid w:val="00B54885"/>
    <w:rsid w:val="00B5498D"/>
    <w:rsid w:val="00B55431"/>
    <w:rsid w:val="00B55459"/>
    <w:rsid w:val="00B55713"/>
    <w:rsid w:val="00B55827"/>
    <w:rsid w:val="00B55DF6"/>
    <w:rsid w:val="00B564AE"/>
    <w:rsid w:val="00B56500"/>
    <w:rsid w:val="00B5668C"/>
    <w:rsid w:val="00B5722B"/>
    <w:rsid w:val="00B57309"/>
    <w:rsid w:val="00B57447"/>
    <w:rsid w:val="00B5792D"/>
    <w:rsid w:val="00B57A14"/>
    <w:rsid w:val="00B57A20"/>
    <w:rsid w:val="00B57F66"/>
    <w:rsid w:val="00B60EE4"/>
    <w:rsid w:val="00B6103D"/>
    <w:rsid w:val="00B621E0"/>
    <w:rsid w:val="00B62F83"/>
    <w:rsid w:val="00B63802"/>
    <w:rsid w:val="00B6381B"/>
    <w:rsid w:val="00B6386D"/>
    <w:rsid w:val="00B63E22"/>
    <w:rsid w:val="00B64224"/>
    <w:rsid w:val="00B642C1"/>
    <w:rsid w:val="00B65CD7"/>
    <w:rsid w:val="00B6678D"/>
    <w:rsid w:val="00B66BDA"/>
    <w:rsid w:val="00B66C34"/>
    <w:rsid w:val="00B66D50"/>
    <w:rsid w:val="00B66D6D"/>
    <w:rsid w:val="00B670CA"/>
    <w:rsid w:val="00B6717B"/>
    <w:rsid w:val="00B678C1"/>
    <w:rsid w:val="00B6793D"/>
    <w:rsid w:val="00B7094B"/>
    <w:rsid w:val="00B70C16"/>
    <w:rsid w:val="00B70D8E"/>
    <w:rsid w:val="00B719F2"/>
    <w:rsid w:val="00B71EF7"/>
    <w:rsid w:val="00B7212C"/>
    <w:rsid w:val="00B725EF"/>
    <w:rsid w:val="00B72662"/>
    <w:rsid w:val="00B728C8"/>
    <w:rsid w:val="00B72AD2"/>
    <w:rsid w:val="00B72B65"/>
    <w:rsid w:val="00B72B8A"/>
    <w:rsid w:val="00B72DA9"/>
    <w:rsid w:val="00B73B12"/>
    <w:rsid w:val="00B74888"/>
    <w:rsid w:val="00B74BDC"/>
    <w:rsid w:val="00B74ED5"/>
    <w:rsid w:val="00B74F49"/>
    <w:rsid w:val="00B758CC"/>
    <w:rsid w:val="00B75CFC"/>
    <w:rsid w:val="00B75F5A"/>
    <w:rsid w:val="00B760D2"/>
    <w:rsid w:val="00B763B6"/>
    <w:rsid w:val="00B76933"/>
    <w:rsid w:val="00B7752F"/>
    <w:rsid w:val="00B77A91"/>
    <w:rsid w:val="00B77F27"/>
    <w:rsid w:val="00B77F46"/>
    <w:rsid w:val="00B8058F"/>
    <w:rsid w:val="00B80682"/>
    <w:rsid w:val="00B8078A"/>
    <w:rsid w:val="00B80836"/>
    <w:rsid w:val="00B81E1B"/>
    <w:rsid w:val="00B81F0D"/>
    <w:rsid w:val="00B82102"/>
    <w:rsid w:val="00B824E6"/>
    <w:rsid w:val="00B8262A"/>
    <w:rsid w:val="00B82687"/>
    <w:rsid w:val="00B832BB"/>
    <w:rsid w:val="00B83434"/>
    <w:rsid w:val="00B83E3E"/>
    <w:rsid w:val="00B841F5"/>
    <w:rsid w:val="00B84D20"/>
    <w:rsid w:val="00B850E8"/>
    <w:rsid w:val="00B8554C"/>
    <w:rsid w:val="00B865A2"/>
    <w:rsid w:val="00B865D2"/>
    <w:rsid w:val="00B86BE2"/>
    <w:rsid w:val="00B86CCA"/>
    <w:rsid w:val="00B87871"/>
    <w:rsid w:val="00B90CB8"/>
    <w:rsid w:val="00B916E3"/>
    <w:rsid w:val="00B91830"/>
    <w:rsid w:val="00B91E84"/>
    <w:rsid w:val="00B91F38"/>
    <w:rsid w:val="00B927BD"/>
    <w:rsid w:val="00B9281B"/>
    <w:rsid w:val="00B92846"/>
    <w:rsid w:val="00B92A58"/>
    <w:rsid w:val="00B93781"/>
    <w:rsid w:val="00B939B2"/>
    <w:rsid w:val="00B94FAA"/>
    <w:rsid w:val="00B95484"/>
    <w:rsid w:val="00B95A7A"/>
    <w:rsid w:val="00B95BC6"/>
    <w:rsid w:val="00B96537"/>
    <w:rsid w:val="00B96E29"/>
    <w:rsid w:val="00B97744"/>
    <w:rsid w:val="00BA0734"/>
    <w:rsid w:val="00BA0B40"/>
    <w:rsid w:val="00BA0E71"/>
    <w:rsid w:val="00BA10FF"/>
    <w:rsid w:val="00BA163B"/>
    <w:rsid w:val="00BA1A0E"/>
    <w:rsid w:val="00BA2DF0"/>
    <w:rsid w:val="00BA2E13"/>
    <w:rsid w:val="00BA32E7"/>
    <w:rsid w:val="00BA3DD9"/>
    <w:rsid w:val="00BA4877"/>
    <w:rsid w:val="00BA4963"/>
    <w:rsid w:val="00BA5844"/>
    <w:rsid w:val="00BA685F"/>
    <w:rsid w:val="00BA68E2"/>
    <w:rsid w:val="00BA74E2"/>
    <w:rsid w:val="00BB032A"/>
    <w:rsid w:val="00BB0C4D"/>
    <w:rsid w:val="00BB1CC1"/>
    <w:rsid w:val="00BB1D2C"/>
    <w:rsid w:val="00BB1DCB"/>
    <w:rsid w:val="00BB216A"/>
    <w:rsid w:val="00BB2333"/>
    <w:rsid w:val="00BB303A"/>
    <w:rsid w:val="00BB31DF"/>
    <w:rsid w:val="00BB360C"/>
    <w:rsid w:val="00BB41B6"/>
    <w:rsid w:val="00BB4D07"/>
    <w:rsid w:val="00BB4EF1"/>
    <w:rsid w:val="00BB517E"/>
    <w:rsid w:val="00BB5E35"/>
    <w:rsid w:val="00BB61A0"/>
    <w:rsid w:val="00BB657C"/>
    <w:rsid w:val="00BB671C"/>
    <w:rsid w:val="00BB7408"/>
    <w:rsid w:val="00BB74B7"/>
    <w:rsid w:val="00BB7E44"/>
    <w:rsid w:val="00BC0057"/>
    <w:rsid w:val="00BC07B0"/>
    <w:rsid w:val="00BC0B30"/>
    <w:rsid w:val="00BC0BE2"/>
    <w:rsid w:val="00BC1C70"/>
    <w:rsid w:val="00BC2896"/>
    <w:rsid w:val="00BC2F41"/>
    <w:rsid w:val="00BC2FA6"/>
    <w:rsid w:val="00BC39C8"/>
    <w:rsid w:val="00BC3E8F"/>
    <w:rsid w:val="00BC4359"/>
    <w:rsid w:val="00BC44B3"/>
    <w:rsid w:val="00BC4653"/>
    <w:rsid w:val="00BC55C0"/>
    <w:rsid w:val="00BC5CD6"/>
    <w:rsid w:val="00BC5E43"/>
    <w:rsid w:val="00BC5E54"/>
    <w:rsid w:val="00BC60A1"/>
    <w:rsid w:val="00BC643C"/>
    <w:rsid w:val="00BC6D8F"/>
    <w:rsid w:val="00BC6F30"/>
    <w:rsid w:val="00BC7821"/>
    <w:rsid w:val="00BC79BC"/>
    <w:rsid w:val="00BD0A25"/>
    <w:rsid w:val="00BD0F48"/>
    <w:rsid w:val="00BD1273"/>
    <w:rsid w:val="00BD19FD"/>
    <w:rsid w:val="00BD1DAD"/>
    <w:rsid w:val="00BD3517"/>
    <w:rsid w:val="00BD53D9"/>
    <w:rsid w:val="00BD6A41"/>
    <w:rsid w:val="00BD6C0F"/>
    <w:rsid w:val="00BD7282"/>
    <w:rsid w:val="00BD72C7"/>
    <w:rsid w:val="00BD731E"/>
    <w:rsid w:val="00BD739E"/>
    <w:rsid w:val="00BE0054"/>
    <w:rsid w:val="00BE02D9"/>
    <w:rsid w:val="00BE08DE"/>
    <w:rsid w:val="00BE09FD"/>
    <w:rsid w:val="00BE0C9E"/>
    <w:rsid w:val="00BE12D6"/>
    <w:rsid w:val="00BE1800"/>
    <w:rsid w:val="00BE1835"/>
    <w:rsid w:val="00BE29D2"/>
    <w:rsid w:val="00BE323B"/>
    <w:rsid w:val="00BE3BC0"/>
    <w:rsid w:val="00BE3C42"/>
    <w:rsid w:val="00BE3EFD"/>
    <w:rsid w:val="00BE4657"/>
    <w:rsid w:val="00BE557F"/>
    <w:rsid w:val="00BE55E6"/>
    <w:rsid w:val="00BE5726"/>
    <w:rsid w:val="00BE5DC7"/>
    <w:rsid w:val="00BE5DCA"/>
    <w:rsid w:val="00BE6845"/>
    <w:rsid w:val="00BF0415"/>
    <w:rsid w:val="00BF04D0"/>
    <w:rsid w:val="00BF052A"/>
    <w:rsid w:val="00BF1D89"/>
    <w:rsid w:val="00BF1E96"/>
    <w:rsid w:val="00BF1F82"/>
    <w:rsid w:val="00BF27B7"/>
    <w:rsid w:val="00BF29A9"/>
    <w:rsid w:val="00BF2CCF"/>
    <w:rsid w:val="00BF37E8"/>
    <w:rsid w:val="00BF3B6E"/>
    <w:rsid w:val="00BF40C1"/>
    <w:rsid w:val="00BF432C"/>
    <w:rsid w:val="00BF462B"/>
    <w:rsid w:val="00BF4A5B"/>
    <w:rsid w:val="00BF4B1F"/>
    <w:rsid w:val="00BF5102"/>
    <w:rsid w:val="00BF5589"/>
    <w:rsid w:val="00BF5B2B"/>
    <w:rsid w:val="00BF6633"/>
    <w:rsid w:val="00BF6A65"/>
    <w:rsid w:val="00BF71FD"/>
    <w:rsid w:val="00BF7485"/>
    <w:rsid w:val="00C00196"/>
    <w:rsid w:val="00C0096F"/>
    <w:rsid w:val="00C016DE"/>
    <w:rsid w:val="00C01B24"/>
    <w:rsid w:val="00C01DC7"/>
    <w:rsid w:val="00C0274B"/>
    <w:rsid w:val="00C02D41"/>
    <w:rsid w:val="00C02E4E"/>
    <w:rsid w:val="00C033FF"/>
    <w:rsid w:val="00C03D31"/>
    <w:rsid w:val="00C0438A"/>
    <w:rsid w:val="00C05E8F"/>
    <w:rsid w:val="00C077C2"/>
    <w:rsid w:val="00C07BD5"/>
    <w:rsid w:val="00C10009"/>
    <w:rsid w:val="00C106C8"/>
    <w:rsid w:val="00C10C5C"/>
    <w:rsid w:val="00C10E42"/>
    <w:rsid w:val="00C136B9"/>
    <w:rsid w:val="00C13BD4"/>
    <w:rsid w:val="00C14281"/>
    <w:rsid w:val="00C14B03"/>
    <w:rsid w:val="00C14BBB"/>
    <w:rsid w:val="00C15751"/>
    <w:rsid w:val="00C159D0"/>
    <w:rsid w:val="00C15C5E"/>
    <w:rsid w:val="00C16559"/>
    <w:rsid w:val="00C165E2"/>
    <w:rsid w:val="00C16F19"/>
    <w:rsid w:val="00C173F2"/>
    <w:rsid w:val="00C1766C"/>
    <w:rsid w:val="00C206CB"/>
    <w:rsid w:val="00C20C27"/>
    <w:rsid w:val="00C2122D"/>
    <w:rsid w:val="00C21382"/>
    <w:rsid w:val="00C2194B"/>
    <w:rsid w:val="00C21A3A"/>
    <w:rsid w:val="00C21D8E"/>
    <w:rsid w:val="00C22667"/>
    <w:rsid w:val="00C23386"/>
    <w:rsid w:val="00C23644"/>
    <w:rsid w:val="00C23809"/>
    <w:rsid w:val="00C23C27"/>
    <w:rsid w:val="00C2465E"/>
    <w:rsid w:val="00C246D1"/>
    <w:rsid w:val="00C247F0"/>
    <w:rsid w:val="00C24920"/>
    <w:rsid w:val="00C24AE0"/>
    <w:rsid w:val="00C24F69"/>
    <w:rsid w:val="00C253CA"/>
    <w:rsid w:val="00C25B76"/>
    <w:rsid w:val="00C25BAA"/>
    <w:rsid w:val="00C25FE5"/>
    <w:rsid w:val="00C264F5"/>
    <w:rsid w:val="00C26F5B"/>
    <w:rsid w:val="00C27594"/>
    <w:rsid w:val="00C275BA"/>
    <w:rsid w:val="00C27658"/>
    <w:rsid w:val="00C30607"/>
    <w:rsid w:val="00C3095B"/>
    <w:rsid w:val="00C31002"/>
    <w:rsid w:val="00C31640"/>
    <w:rsid w:val="00C31CE3"/>
    <w:rsid w:val="00C3216C"/>
    <w:rsid w:val="00C325BD"/>
    <w:rsid w:val="00C32B3F"/>
    <w:rsid w:val="00C32B7D"/>
    <w:rsid w:val="00C3343D"/>
    <w:rsid w:val="00C3395D"/>
    <w:rsid w:val="00C34A9E"/>
    <w:rsid w:val="00C354A6"/>
    <w:rsid w:val="00C3556B"/>
    <w:rsid w:val="00C365D4"/>
    <w:rsid w:val="00C3686C"/>
    <w:rsid w:val="00C36F7B"/>
    <w:rsid w:val="00C37AFE"/>
    <w:rsid w:val="00C37E58"/>
    <w:rsid w:val="00C40561"/>
    <w:rsid w:val="00C40BE9"/>
    <w:rsid w:val="00C41EE3"/>
    <w:rsid w:val="00C42480"/>
    <w:rsid w:val="00C43089"/>
    <w:rsid w:val="00C43192"/>
    <w:rsid w:val="00C43393"/>
    <w:rsid w:val="00C442D9"/>
    <w:rsid w:val="00C446ED"/>
    <w:rsid w:val="00C450CF"/>
    <w:rsid w:val="00C4522B"/>
    <w:rsid w:val="00C45B09"/>
    <w:rsid w:val="00C463F7"/>
    <w:rsid w:val="00C46588"/>
    <w:rsid w:val="00C465B7"/>
    <w:rsid w:val="00C46A20"/>
    <w:rsid w:val="00C50887"/>
    <w:rsid w:val="00C50F2E"/>
    <w:rsid w:val="00C51A95"/>
    <w:rsid w:val="00C51FA4"/>
    <w:rsid w:val="00C52605"/>
    <w:rsid w:val="00C52ED1"/>
    <w:rsid w:val="00C54315"/>
    <w:rsid w:val="00C5446A"/>
    <w:rsid w:val="00C5463F"/>
    <w:rsid w:val="00C548C9"/>
    <w:rsid w:val="00C548E7"/>
    <w:rsid w:val="00C54A87"/>
    <w:rsid w:val="00C550B2"/>
    <w:rsid w:val="00C5563F"/>
    <w:rsid w:val="00C55960"/>
    <w:rsid w:val="00C55B9E"/>
    <w:rsid w:val="00C57046"/>
    <w:rsid w:val="00C570F7"/>
    <w:rsid w:val="00C57EA0"/>
    <w:rsid w:val="00C60536"/>
    <w:rsid w:val="00C60AD1"/>
    <w:rsid w:val="00C60BBE"/>
    <w:rsid w:val="00C62672"/>
    <w:rsid w:val="00C62B1B"/>
    <w:rsid w:val="00C62C9F"/>
    <w:rsid w:val="00C62D15"/>
    <w:rsid w:val="00C62D4C"/>
    <w:rsid w:val="00C63101"/>
    <w:rsid w:val="00C635A6"/>
    <w:rsid w:val="00C63802"/>
    <w:rsid w:val="00C6457B"/>
    <w:rsid w:val="00C64A5B"/>
    <w:rsid w:val="00C64B05"/>
    <w:rsid w:val="00C64DEF"/>
    <w:rsid w:val="00C6578F"/>
    <w:rsid w:val="00C659F5"/>
    <w:rsid w:val="00C66278"/>
    <w:rsid w:val="00C6663B"/>
    <w:rsid w:val="00C67611"/>
    <w:rsid w:val="00C676CB"/>
    <w:rsid w:val="00C70120"/>
    <w:rsid w:val="00C70BCE"/>
    <w:rsid w:val="00C70EEF"/>
    <w:rsid w:val="00C710ED"/>
    <w:rsid w:val="00C71D91"/>
    <w:rsid w:val="00C74455"/>
    <w:rsid w:val="00C744B7"/>
    <w:rsid w:val="00C746D1"/>
    <w:rsid w:val="00C749C2"/>
    <w:rsid w:val="00C74A1F"/>
    <w:rsid w:val="00C74F2D"/>
    <w:rsid w:val="00C75B12"/>
    <w:rsid w:val="00C75C66"/>
    <w:rsid w:val="00C75C6C"/>
    <w:rsid w:val="00C76242"/>
    <w:rsid w:val="00C770F3"/>
    <w:rsid w:val="00C77DAF"/>
    <w:rsid w:val="00C81938"/>
    <w:rsid w:val="00C822C8"/>
    <w:rsid w:val="00C8236A"/>
    <w:rsid w:val="00C8263D"/>
    <w:rsid w:val="00C8298B"/>
    <w:rsid w:val="00C83CEC"/>
    <w:rsid w:val="00C849F0"/>
    <w:rsid w:val="00C84CD0"/>
    <w:rsid w:val="00C85149"/>
    <w:rsid w:val="00C85700"/>
    <w:rsid w:val="00C85719"/>
    <w:rsid w:val="00C85B4F"/>
    <w:rsid w:val="00C85B9F"/>
    <w:rsid w:val="00C85D64"/>
    <w:rsid w:val="00C85DC5"/>
    <w:rsid w:val="00C86381"/>
    <w:rsid w:val="00C86919"/>
    <w:rsid w:val="00C86C46"/>
    <w:rsid w:val="00C872EB"/>
    <w:rsid w:val="00C87FE8"/>
    <w:rsid w:val="00C913B9"/>
    <w:rsid w:val="00C91A64"/>
    <w:rsid w:val="00C920BA"/>
    <w:rsid w:val="00C92532"/>
    <w:rsid w:val="00C925DC"/>
    <w:rsid w:val="00C9431B"/>
    <w:rsid w:val="00C94C71"/>
    <w:rsid w:val="00C95033"/>
    <w:rsid w:val="00C95184"/>
    <w:rsid w:val="00C95E0D"/>
    <w:rsid w:val="00C96D1B"/>
    <w:rsid w:val="00C9718F"/>
    <w:rsid w:val="00CA136F"/>
    <w:rsid w:val="00CA1A68"/>
    <w:rsid w:val="00CA1C00"/>
    <w:rsid w:val="00CA2565"/>
    <w:rsid w:val="00CA2715"/>
    <w:rsid w:val="00CA2894"/>
    <w:rsid w:val="00CA2B48"/>
    <w:rsid w:val="00CA3921"/>
    <w:rsid w:val="00CA4F4F"/>
    <w:rsid w:val="00CA50BE"/>
    <w:rsid w:val="00CA5D1A"/>
    <w:rsid w:val="00CA5F7F"/>
    <w:rsid w:val="00CA6D2B"/>
    <w:rsid w:val="00CB1199"/>
    <w:rsid w:val="00CB167A"/>
    <w:rsid w:val="00CB24A3"/>
    <w:rsid w:val="00CB24F7"/>
    <w:rsid w:val="00CB2644"/>
    <w:rsid w:val="00CB33D7"/>
    <w:rsid w:val="00CB3906"/>
    <w:rsid w:val="00CB44EE"/>
    <w:rsid w:val="00CB4DBE"/>
    <w:rsid w:val="00CB4F46"/>
    <w:rsid w:val="00CB5B1A"/>
    <w:rsid w:val="00CB6018"/>
    <w:rsid w:val="00CB61B4"/>
    <w:rsid w:val="00CB6F18"/>
    <w:rsid w:val="00CB72EA"/>
    <w:rsid w:val="00CB7309"/>
    <w:rsid w:val="00CB7ECE"/>
    <w:rsid w:val="00CC167C"/>
    <w:rsid w:val="00CC17E7"/>
    <w:rsid w:val="00CC1AB3"/>
    <w:rsid w:val="00CC20C2"/>
    <w:rsid w:val="00CC2158"/>
    <w:rsid w:val="00CC3548"/>
    <w:rsid w:val="00CC3996"/>
    <w:rsid w:val="00CC3B3A"/>
    <w:rsid w:val="00CC3C4E"/>
    <w:rsid w:val="00CC3FA5"/>
    <w:rsid w:val="00CC4255"/>
    <w:rsid w:val="00CC4382"/>
    <w:rsid w:val="00CC4DA1"/>
    <w:rsid w:val="00CC4E33"/>
    <w:rsid w:val="00CC5106"/>
    <w:rsid w:val="00CC6033"/>
    <w:rsid w:val="00CC6085"/>
    <w:rsid w:val="00CC62D6"/>
    <w:rsid w:val="00CC64A4"/>
    <w:rsid w:val="00CC676C"/>
    <w:rsid w:val="00CC6E52"/>
    <w:rsid w:val="00CC6EA2"/>
    <w:rsid w:val="00CC6EC4"/>
    <w:rsid w:val="00CC7434"/>
    <w:rsid w:val="00CC7656"/>
    <w:rsid w:val="00CD1475"/>
    <w:rsid w:val="00CD16EA"/>
    <w:rsid w:val="00CD2851"/>
    <w:rsid w:val="00CD367B"/>
    <w:rsid w:val="00CD3A74"/>
    <w:rsid w:val="00CD3FEB"/>
    <w:rsid w:val="00CD4821"/>
    <w:rsid w:val="00CD512C"/>
    <w:rsid w:val="00CD5BF7"/>
    <w:rsid w:val="00CD5E32"/>
    <w:rsid w:val="00CD73A4"/>
    <w:rsid w:val="00CD7541"/>
    <w:rsid w:val="00CD7B08"/>
    <w:rsid w:val="00CE00CA"/>
    <w:rsid w:val="00CE0748"/>
    <w:rsid w:val="00CE08BA"/>
    <w:rsid w:val="00CE14FA"/>
    <w:rsid w:val="00CE2781"/>
    <w:rsid w:val="00CE2802"/>
    <w:rsid w:val="00CE3148"/>
    <w:rsid w:val="00CE4A50"/>
    <w:rsid w:val="00CE4FFD"/>
    <w:rsid w:val="00CE5938"/>
    <w:rsid w:val="00CE5D4B"/>
    <w:rsid w:val="00CE5F26"/>
    <w:rsid w:val="00CE61AC"/>
    <w:rsid w:val="00CE6ACE"/>
    <w:rsid w:val="00CE6BA9"/>
    <w:rsid w:val="00CE714F"/>
    <w:rsid w:val="00CE71F2"/>
    <w:rsid w:val="00CE7268"/>
    <w:rsid w:val="00CE7B07"/>
    <w:rsid w:val="00CE7FA7"/>
    <w:rsid w:val="00CF018B"/>
    <w:rsid w:val="00CF09AD"/>
    <w:rsid w:val="00CF0C6D"/>
    <w:rsid w:val="00CF1FA1"/>
    <w:rsid w:val="00CF2F8B"/>
    <w:rsid w:val="00CF3034"/>
    <w:rsid w:val="00CF3506"/>
    <w:rsid w:val="00CF3589"/>
    <w:rsid w:val="00CF3BE9"/>
    <w:rsid w:val="00CF3FDD"/>
    <w:rsid w:val="00CF5261"/>
    <w:rsid w:val="00CF527A"/>
    <w:rsid w:val="00CF54BE"/>
    <w:rsid w:val="00CF5A42"/>
    <w:rsid w:val="00CF5E04"/>
    <w:rsid w:val="00CF5E1B"/>
    <w:rsid w:val="00CF5EBC"/>
    <w:rsid w:val="00CF627A"/>
    <w:rsid w:val="00CF673A"/>
    <w:rsid w:val="00CF67AE"/>
    <w:rsid w:val="00CF687D"/>
    <w:rsid w:val="00CF68F1"/>
    <w:rsid w:val="00CF7850"/>
    <w:rsid w:val="00CF7F1E"/>
    <w:rsid w:val="00D00A5F"/>
    <w:rsid w:val="00D0114C"/>
    <w:rsid w:val="00D015E4"/>
    <w:rsid w:val="00D0173E"/>
    <w:rsid w:val="00D01AF7"/>
    <w:rsid w:val="00D03C47"/>
    <w:rsid w:val="00D03DC4"/>
    <w:rsid w:val="00D04512"/>
    <w:rsid w:val="00D0468A"/>
    <w:rsid w:val="00D052DA"/>
    <w:rsid w:val="00D0531E"/>
    <w:rsid w:val="00D055A3"/>
    <w:rsid w:val="00D0612A"/>
    <w:rsid w:val="00D0665E"/>
    <w:rsid w:val="00D06B57"/>
    <w:rsid w:val="00D075B9"/>
    <w:rsid w:val="00D07EA7"/>
    <w:rsid w:val="00D1026A"/>
    <w:rsid w:val="00D10337"/>
    <w:rsid w:val="00D10D22"/>
    <w:rsid w:val="00D11876"/>
    <w:rsid w:val="00D1234A"/>
    <w:rsid w:val="00D130F8"/>
    <w:rsid w:val="00D142AE"/>
    <w:rsid w:val="00D14DDE"/>
    <w:rsid w:val="00D14F45"/>
    <w:rsid w:val="00D1537A"/>
    <w:rsid w:val="00D15745"/>
    <w:rsid w:val="00D15A49"/>
    <w:rsid w:val="00D15D1F"/>
    <w:rsid w:val="00D15EA3"/>
    <w:rsid w:val="00D15F2A"/>
    <w:rsid w:val="00D1685F"/>
    <w:rsid w:val="00D169D8"/>
    <w:rsid w:val="00D16D9E"/>
    <w:rsid w:val="00D16E32"/>
    <w:rsid w:val="00D170A3"/>
    <w:rsid w:val="00D21B16"/>
    <w:rsid w:val="00D2252E"/>
    <w:rsid w:val="00D23BEE"/>
    <w:rsid w:val="00D24218"/>
    <w:rsid w:val="00D246E8"/>
    <w:rsid w:val="00D24C83"/>
    <w:rsid w:val="00D25B5D"/>
    <w:rsid w:val="00D25D13"/>
    <w:rsid w:val="00D26112"/>
    <w:rsid w:val="00D265E8"/>
    <w:rsid w:val="00D26915"/>
    <w:rsid w:val="00D27776"/>
    <w:rsid w:val="00D27924"/>
    <w:rsid w:val="00D27C7C"/>
    <w:rsid w:val="00D27D9D"/>
    <w:rsid w:val="00D27DBD"/>
    <w:rsid w:val="00D27ED4"/>
    <w:rsid w:val="00D303AD"/>
    <w:rsid w:val="00D30E04"/>
    <w:rsid w:val="00D315B1"/>
    <w:rsid w:val="00D31658"/>
    <w:rsid w:val="00D316B2"/>
    <w:rsid w:val="00D318D0"/>
    <w:rsid w:val="00D31926"/>
    <w:rsid w:val="00D32E5C"/>
    <w:rsid w:val="00D3341D"/>
    <w:rsid w:val="00D33E00"/>
    <w:rsid w:val="00D35119"/>
    <w:rsid w:val="00D360A0"/>
    <w:rsid w:val="00D3741E"/>
    <w:rsid w:val="00D37A81"/>
    <w:rsid w:val="00D408D3"/>
    <w:rsid w:val="00D41026"/>
    <w:rsid w:val="00D415F8"/>
    <w:rsid w:val="00D41B39"/>
    <w:rsid w:val="00D41EFB"/>
    <w:rsid w:val="00D426A2"/>
    <w:rsid w:val="00D428B2"/>
    <w:rsid w:val="00D428F2"/>
    <w:rsid w:val="00D42B5C"/>
    <w:rsid w:val="00D42E9A"/>
    <w:rsid w:val="00D43504"/>
    <w:rsid w:val="00D43E2E"/>
    <w:rsid w:val="00D44320"/>
    <w:rsid w:val="00D44BC1"/>
    <w:rsid w:val="00D44E93"/>
    <w:rsid w:val="00D460B6"/>
    <w:rsid w:val="00D46356"/>
    <w:rsid w:val="00D4636D"/>
    <w:rsid w:val="00D4651A"/>
    <w:rsid w:val="00D46ADE"/>
    <w:rsid w:val="00D46C54"/>
    <w:rsid w:val="00D470CB"/>
    <w:rsid w:val="00D479A8"/>
    <w:rsid w:val="00D5024F"/>
    <w:rsid w:val="00D5097B"/>
    <w:rsid w:val="00D50BEB"/>
    <w:rsid w:val="00D50F96"/>
    <w:rsid w:val="00D510CA"/>
    <w:rsid w:val="00D512E6"/>
    <w:rsid w:val="00D5133E"/>
    <w:rsid w:val="00D517D4"/>
    <w:rsid w:val="00D51C07"/>
    <w:rsid w:val="00D51CD6"/>
    <w:rsid w:val="00D51D18"/>
    <w:rsid w:val="00D52A19"/>
    <w:rsid w:val="00D53108"/>
    <w:rsid w:val="00D53142"/>
    <w:rsid w:val="00D53658"/>
    <w:rsid w:val="00D538FD"/>
    <w:rsid w:val="00D53D02"/>
    <w:rsid w:val="00D55A0B"/>
    <w:rsid w:val="00D5638C"/>
    <w:rsid w:val="00D56550"/>
    <w:rsid w:val="00D574FD"/>
    <w:rsid w:val="00D57A3F"/>
    <w:rsid w:val="00D600DD"/>
    <w:rsid w:val="00D604B2"/>
    <w:rsid w:val="00D6074C"/>
    <w:rsid w:val="00D60ED0"/>
    <w:rsid w:val="00D61798"/>
    <w:rsid w:val="00D61935"/>
    <w:rsid w:val="00D6199E"/>
    <w:rsid w:val="00D61F25"/>
    <w:rsid w:val="00D62136"/>
    <w:rsid w:val="00D62990"/>
    <w:rsid w:val="00D62A9C"/>
    <w:rsid w:val="00D62C3B"/>
    <w:rsid w:val="00D62C9C"/>
    <w:rsid w:val="00D63792"/>
    <w:rsid w:val="00D6381D"/>
    <w:rsid w:val="00D63E70"/>
    <w:rsid w:val="00D641EA"/>
    <w:rsid w:val="00D64673"/>
    <w:rsid w:val="00D646A3"/>
    <w:rsid w:val="00D65287"/>
    <w:rsid w:val="00D6551B"/>
    <w:rsid w:val="00D66707"/>
    <w:rsid w:val="00D66769"/>
    <w:rsid w:val="00D675E1"/>
    <w:rsid w:val="00D676F9"/>
    <w:rsid w:val="00D67E7A"/>
    <w:rsid w:val="00D67EE1"/>
    <w:rsid w:val="00D70139"/>
    <w:rsid w:val="00D70396"/>
    <w:rsid w:val="00D70612"/>
    <w:rsid w:val="00D70B26"/>
    <w:rsid w:val="00D70FB2"/>
    <w:rsid w:val="00D71F85"/>
    <w:rsid w:val="00D7231D"/>
    <w:rsid w:val="00D72D01"/>
    <w:rsid w:val="00D73F79"/>
    <w:rsid w:val="00D74659"/>
    <w:rsid w:val="00D747D6"/>
    <w:rsid w:val="00D74EC9"/>
    <w:rsid w:val="00D75580"/>
    <w:rsid w:val="00D75644"/>
    <w:rsid w:val="00D7567C"/>
    <w:rsid w:val="00D7576D"/>
    <w:rsid w:val="00D76CD7"/>
    <w:rsid w:val="00D76EC0"/>
    <w:rsid w:val="00D7790F"/>
    <w:rsid w:val="00D77DB0"/>
    <w:rsid w:val="00D77FA3"/>
    <w:rsid w:val="00D807FE"/>
    <w:rsid w:val="00D80A0E"/>
    <w:rsid w:val="00D81423"/>
    <w:rsid w:val="00D82544"/>
    <w:rsid w:val="00D82D74"/>
    <w:rsid w:val="00D838ED"/>
    <w:rsid w:val="00D83AF0"/>
    <w:rsid w:val="00D83C7E"/>
    <w:rsid w:val="00D84C89"/>
    <w:rsid w:val="00D84EAF"/>
    <w:rsid w:val="00D85180"/>
    <w:rsid w:val="00D851BA"/>
    <w:rsid w:val="00D85E8A"/>
    <w:rsid w:val="00D86051"/>
    <w:rsid w:val="00D87274"/>
    <w:rsid w:val="00D9024D"/>
    <w:rsid w:val="00D906F0"/>
    <w:rsid w:val="00D91829"/>
    <w:rsid w:val="00D93047"/>
    <w:rsid w:val="00D93205"/>
    <w:rsid w:val="00D93838"/>
    <w:rsid w:val="00D93A3D"/>
    <w:rsid w:val="00D93D53"/>
    <w:rsid w:val="00D942A0"/>
    <w:rsid w:val="00D94866"/>
    <w:rsid w:val="00D960C7"/>
    <w:rsid w:val="00D969A7"/>
    <w:rsid w:val="00D974ED"/>
    <w:rsid w:val="00DA0C3B"/>
    <w:rsid w:val="00DA158A"/>
    <w:rsid w:val="00DA16C3"/>
    <w:rsid w:val="00DA1833"/>
    <w:rsid w:val="00DA21CA"/>
    <w:rsid w:val="00DA307C"/>
    <w:rsid w:val="00DA314B"/>
    <w:rsid w:val="00DA3595"/>
    <w:rsid w:val="00DA39E3"/>
    <w:rsid w:val="00DA39F0"/>
    <w:rsid w:val="00DA3DD6"/>
    <w:rsid w:val="00DA3F4D"/>
    <w:rsid w:val="00DA489C"/>
    <w:rsid w:val="00DA4CB9"/>
    <w:rsid w:val="00DA4CCA"/>
    <w:rsid w:val="00DA4FB7"/>
    <w:rsid w:val="00DA5469"/>
    <w:rsid w:val="00DA5C29"/>
    <w:rsid w:val="00DA6854"/>
    <w:rsid w:val="00DA69D3"/>
    <w:rsid w:val="00DA69DE"/>
    <w:rsid w:val="00DA7B5D"/>
    <w:rsid w:val="00DA7B7E"/>
    <w:rsid w:val="00DB00FF"/>
    <w:rsid w:val="00DB024D"/>
    <w:rsid w:val="00DB17EC"/>
    <w:rsid w:val="00DB1802"/>
    <w:rsid w:val="00DB25F0"/>
    <w:rsid w:val="00DB27C7"/>
    <w:rsid w:val="00DB3537"/>
    <w:rsid w:val="00DB38BF"/>
    <w:rsid w:val="00DB3C83"/>
    <w:rsid w:val="00DB4577"/>
    <w:rsid w:val="00DB45C6"/>
    <w:rsid w:val="00DB4791"/>
    <w:rsid w:val="00DB4A6B"/>
    <w:rsid w:val="00DB50EB"/>
    <w:rsid w:val="00DB5B01"/>
    <w:rsid w:val="00DB6567"/>
    <w:rsid w:val="00DB664A"/>
    <w:rsid w:val="00DB692E"/>
    <w:rsid w:val="00DB6F53"/>
    <w:rsid w:val="00DB76DD"/>
    <w:rsid w:val="00DB7FD0"/>
    <w:rsid w:val="00DC01F8"/>
    <w:rsid w:val="00DC06A6"/>
    <w:rsid w:val="00DC0E56"/>
    <w:rsid w:val="00DC21C3"/>
    <w:rsid w:val="00DC25B7"/>
    <w:rsid w:val="00DC2CC4"/>
    <w:rsid w:val="00DC3143"/>
    <w:rsid w:val="00DC33C9"/>
    <w:rsid w:val="00DC3C0C"/>
    <w:rsid w:val="00DC3CCB"/>
    <w:rsid w:val="00DC4657"/>
    <w:rsid w:val="00DC4A7B"/>
    <w:rsid w:val="00DC4E74"/>
    <w:rsid w:val="00DC5BAF"/>
    <w:rsid w:val="00DC680A"/>
    <w:rsid w:val="00DC6B91"/>
    <w:rsid w:val="00DC6CC9"/>
    <w:rsid w:val="00DC6E40"/>
    <w:rsid w:val="00DC76E4"/>
    <w:rsid w:val="00DC788A"/>
    <w:rsid w:val="00DC7D79"/>
    <w:rsid w:val="00DD14BE"/>
    <w:rsid w:val="00DD1A5C"/>
    <w:rsid w:val="00DD1B25"/>
    <w:rsid w:val="00DD1CF3"/>
    <w:rsid w:val="00DD1D1E"/>
    <w:rsid w:val="00DD35E6"/>
    <w:rsid w:val="00DD3E27"/>
    <w:rsid w:val="00DD40D1"/>
    <w:rsid w:val="00DD41B8"/>
    <w:rsid w:val="00DD444A"/>
    <w:rsid w:val="00DD5660"/>
    <w:rsid w:val="00DD575B"/>
    <w:rsid w:val="00DD57DD"/>
    <w:rsid w:val="00DD5D19"/>
    <w:rsid w:val="00DD5E41"/>
    <w:rsid w:val="00DD5EE6"/>
    <w:rsid w:val="00DD62E0"/>
    <w:rsid w:val="00DD7B1F"/>
    <w:rsid w:val="00DD7E9D"/>
    <w:rsid w:val="00DE0B06"/>
    <w:rsid w:val="00DE1148"/>
    <w:rsid w:val="00DE2403"/>
    <w:rsid w:val="00DE292B"/>
    <w:rsid w:val="00DE2D3B"/>
    <w:rsid w:val="00DE2F35"/>
    <w:rsid w:val="00DE38DB"/>
    <w:rsid w:val="00DE39A3"/>
    <w:rsid w:val="00DE3A2F"/>
    <w:rsid w:val="00DE4A99"/>
    <w:rsid w:val="00DE5A43"/>
    <w:rsid w:val="00DE5B75"/>
    <w:rsid w:val="00DE5D24"/>
    <w:rsid w:val="00DE602C"/>
    <w:rsid w:val="00DE6353"/>
    <w:rsid w:val="00DE6FBE"/>
    <w:rsid w:val="00DE76E8"/>
    <w:rsid w:val="00DF03F1"/>
    <w:rsid w:val="00DF04A0"/>
    <w:rsid w:val="00DF11D9"/>
    <w:rsid w:val="00DF20C1"/>
    <w:rsid w:val="00DF23A7"/>
    <w:rsid w:val="00DF28F5"/>
    <w:rsid w:val="00DF38AA"/>
    <w:rsid w:val="00DF3AC8"/>
    <w:rsid w:val="00DF3B9D"/>
    <w:rsid w:val="00DF5138"/>
    <w:rsid w:val="00DF531E"/>
    <w:rsid w:val="00DF65E9"/>
    <w:rsid w:val="00DF6C9D"/>
    <w:rsid w:val="00DF6CAA"/>
    <w:rsid w:val="00DF6F7F"/>
    <w:rsid w:val="00DF72DB"/>
    <w:rsid w:val="00DF7374"/>
    <w:rsid w:val="00E00ADE"/>
    <w:rsid w:val="00E01E03"/>
    <w:rsid w:val="00E0273D"/>
    <w:rsid w:val="00E02A83"/>
    <w:rsid w:val="00E02EA9"/>
    <w:rsid w:val="00E0313A"/>
    <w:rsid w:val="00E0414A"/>
    <w:rsid w:val="00E04183"/>
    <w:rsid w:val="00E04D82"/>
    <w:rsid w:val="00E0530D"/>
    <w:rsid w:val="00E061C2"/>
    <w:rsid w:val="00E06768"/>
    <w:rsid w:val="00E06B08"/>
    <w:rsid w:val="00E06C90"/>
    <w:rsid w:val="00E06F67"/>
    <w:rsid w:val="00E076F2"/>
    <w:rsid w:val="00E07748"/>
    <w:rsid w:val="00E078D9"/>
    <w:rsid w:val="00E07B0A"/>
    <w:rsid w:val="00E07B9D"/>
    <w:rsid w:val="00E103D0"/>
    <w:rsid w:val="00E11C89"/>
    <w:rsid w:val="00E12307"/>
    <w:rsid w:val="00E12869"/>
    <w:rsid w:val="00E1291E"/>
    <w:rsid w:val="00E12E72"/>
    <w:rsid w:val="00E14BE3"/>
    <w:rsid w:val="00E156EC"/>
    <w:rsid w:val="00E15C3F"/>
    <w:rsid w:val="00E15F3B"/>
    <w:rsid w:val="00E170F6"/>
    <w:rsid w:val="00E17B9C"/>
    <w:rsid w:val="00E2029C"/>
    <w:rsid w:val="00E205D5"/>
    <w:rsid w:val="00E208C1"/>
    <w:rsid w:val="00E208ED"/>
    <w:rsid w:val="00E2289A"/>
    <w:rsid w:val="00E22A18"/>
    <w:rsid w:val="00E22FA1"/>
    <w:rsid w:val="00E233F6"/>
    <w:rsid w:val="00E23814"/>
    <w:rsid w:val="00E23C27"/>
    <w:rsid w:val="00E24681"/>
    <w:rsid w:val="00E24723"/>
    <w:rsid w:val="00E24946"/>
    <w:rsid w:val="00E25130"/>
    <w:rsid w:val="00E254E5"/>
    <w:rsid w:val="00E25A4F"/>
    <w:rsid w:val="00E25EFB"/>
    <w:rsid w:val="00E272D7"/>
    <w:rsid w:val="00E27F0C"/>
    <w:rsid w:val="00E30548"/>
    <w:rsid w:val="00E30CF4"/>
    <w:rsid w:val="00E31946"/>
    <w:rsid w:val="00E31DED"/>
    <w:rsid w:val="00E32B66"/>
    <w:rsid w:val="00E32CB0"/>
    <w:rsid w:val="00E32D55"/>
    <w:rsid w:val="00E332F4"/>
    <w:rsid w:val="00E336AA"/>
    <w:rsid w:val="00E34096"/>
    <w:rsid w:val="00E34269"/>
    <w:rsid w:val="00E342BF"/>
    <w:rsid w:val="00E3489B"/>
    <w:rsid w:val="00E350A0"/>
    <w:rsid w:val="00E354DF"/>
    <w:rsid w:val="00E35623"/>
    <w:rsid w:val="00E36488"/>
    <w:rsid w:val="00E367C8"/>
    <w:rsid w:val="00E36D71"/>
    <w:rsid w:val="00E376BC"/>
    <w:rsid w:val="00E3783E"/>
    <w:rsid w:val="00E40753"/>
    <w:rsid w:val="00E40D46"/>
    <w:rsid w:val="00E41247"/>
    <w:rsid w:val="00E416ED"/>
    <w:rsid w:val="00E41C8F"/>
    <w:rsid w:val="00E42192"/>
    <w:rsid w:val="00E4240D"/>
    <w:rsid w:val="00E42662"/>
    <w:rsid w:val="00E42998"/>
    <w:rsid w:val="00E4371E"/>
    <w:rsid w:val="00E43786"/>
    <w:rsid w:val="00E4464A"/>
    <w:rsid w:val="00E44930"/>
    <w:rsid w:val="00E44CB1"/>
    <w:rsid w:val="00E46C8C"/>
    <w:rsid w:val="00E46D19"/>
    <w:rsid w:val="00E4758A"/>
    <w:rsid w:val="00E4758F"/>
    <w:rsid w:val="00E47AA2"/>
    <w:rsid w:val="00E5006B"/>
    <w:rsid w:val="00E500CA"/>
    <w:rsid w:val="00E50454"/>
    <w:rsid w:val="00E5063C"/>
    <w:rsid w:val="00E51286"/>
    <w:rsid w:val="00E51B61"/>
    <w:rsid w:val="00E51CD6"/>
    <w:rsid w:val="00E52454"/>
    <w:rsid w:val="00E52CC2"/>
    <w:rsid w:val="00E52DCF"/>
    <w:rsid w:val="00E533D8"/>
    <w:rsid w:val="00E534B6"/>
    <w:rsid w:val="00E5372C"/>
    <w:rsid w:val="00E53732"/>
    <w:rsid w:val="00E53A2E"/>
    <w:rsid w:val="00E541EB"/>
    <w:rsid w:val="00E541FE"/>
    <w:rsid w:val="00E54272"/>
    <w:rsid w:val="00E543CD"/>
    <w:rsid w:val="00E54830"/>
    <w:rsid w:val="00E55115"/>
    <w:rsid w:val="00E552DB"/>
    <w:rsid w:val="00E56AA6"/>
    <w:rsid w:val="00E56E2E"/>
    <w:rsid w:val="00E571A1"/>
    <w:rsid w:val="00E573AA"/>
    <w:rsid w:val="00E57C7F"/>
    <w:rsid w:val="00E60B58"/>
    <w:rsid w:val="00E60BCE"/>
    <w:rsid w:val="00E61554"/>
    <w:rsid w:val="00E6187F"/>
    <w:rsid w:val="00E61A66"/>
    <w:rsid w:val="00E61AC9"/>
    <w:rsid w:val="00E62287"/>
    <w:rsid w:val="00E62591"/>
    <w:rsid w:val="00E62E05"/>
    <w:rsid w:val="00E62F95"/>
    <w:rsid w:val="00E63726"/>
    <w:rsid w:val="00E63A51"/>
    <w:rsid w:val="00E63C81"/>
    <w:rsid w:val="00E644E3"/>
    <w:rsid w:val="00E64770"/>
    <w:rsid w:val="00E64C24"/>
    <w:rsid w:val="00E64C5A"/>
    <w:rsid w:val="00E65A19"/>
    <w:rsid w:val="00E66515"/>
    <w:rsid w:val="00E669BC"/>
    <w:rsid w:val="00E67515"/>
    <w:rsid w:val="00E67796"/>
    <w:rsid w:val="00E6780D"/>
    <w:rsid w:val="00E67A19"/>
    <w:rsid w:val="00E707CC"/>
    <w:rsid w:val="00E70C3E"/>
    <w:rsid w:val="00E70C64"/>
    <w:rsid w:val="00E71C8B"/>
    <w:rsid w:val="00E7312B"/>
    <w:rsid w:val="00E732D6"/>
    <w:rsid w:val="00E734DD"/>
    <w:rsid w:val="00E735A7"/>
    <w:rsid w:val="00E73658"/>
    <w:rsid w:val="00E7385E"/>
    <w:rsid w:val="00E76315"/>
    <w:rsid w:val="00E768EE"/>
    <w:rsid w:val="00E76901"/>
    <w:rsid w:val="00E773E7"/>
    <w:rsid w:val="00E77B0F"/>
    <w:rsid w:val="00E81189"/>
    <w:rsid w:val="00E81BCF"/>
    <w:rsid w:val="00E81E69"/>
    <w:rsid w:val="00E82223"/>
    <w:rsid w:val="00E82607"/>
    <w:rsid w:val="00E82AC4"/>
    <w:rsid w:val="00E82EAC"/>
    <w:rsid w:val="00E83065"/>
    <w:rsid w:val="00E834A7"/>
    <w:rsid w:val="00E838E6"/>
    <w:rsid w:val="00E83DCB"/>
    <w:rsid w:val="00E84520"/>
    <w:rsid w:val="00E84530"/>
    <w:rsid w:val="00E84AAE"/>
    <w:rsid w:val="00E84F74"/>
    <w:rsid w:val="00E85165"/>
    <w:rsid w:val="00E85276"/>
    <w:rsid w:val="00E8653E"/>
    <w:rsid w:val="00E86E34"/>
    <w:rsid w:val="00E87413"/>
    <w:rsid w:val="00E874D1"/>
    <w:rsid w:val="00E90692"/>
    <w:rsid w:val="00E9121D"/>
    <w:rsid w:val="00E91467"/>
    <w:rsid w:val="00E920E0"/>
    <w:rsid w:val="00E9295F"/>
    <w:rsid w:val="00E93197"/>
    <w:rsid w:val="00E938BE"/>
    <w:rsid w:val="00E93C3F"/>
    <w:rsid w:val="00E949B1"/>
    <w:rsid w:val="00E94AD9"/>
    <w:rsid w:val="00E94FFF"/>
    <w:rsid w:val="00E9510F"/>
    <w:rsid w:val="00E9528E"/>
    <w:rsid w:val="00E95CAF"/>
    <w:rsid w:val="00E9604A"/>
    <w:rsid w:val="00E965A0"/>
    <w:rsid w:val="00E97366"/>
    <w:rsid w:val="00E97C38"/>
    <w:rsid w:val="00EA0154"/>
    <w:rsid w:val="00EA0363"/>
    <w:rsid w:val="00EA17F9"/>
    <w:rsid w:val="00EA34E9"/>
    <w:rsid w:val="00EA371B"/>
    <w:rsid w:val="00EA3801"/>
    <w:rsid w:val="00EA4386"/>
    <w:rsid w:val="00EA44AE"/>
    <w:rsid w:val="00EA58FC"/>
    <w:rsid w:val="00EA5949"/>
    <w:rsid w:val="00EA642E"/>
    <w:rsid w:val="00EA6920"/>
    <w:rsid w:val="00EA6BAB"/>
    <w:rsid w:val="00EA7423"/>
    <w:rsid w:val="00EA75E0"/>
    <w:rsid w:val="00EB012A"/>
    <w:rsid w:val="00EB0898"/>
    <w:rsid w:val="00EB0D0E"/>
    <w:rsid w:val="00EB1442"/>
    <w:rsid w:val="00EB14E5"/>
    <w:rsid w:val="00EB1734"/>
    <w:rsid w:val="00EB1AD1"/>
    <w:rsid w:val="00EB1C07"/>
    <w:rsid w:val="00EB23B8"/>
    <w:rsid w:val="00EB25FF"/>
    <w:rsid w:val="00EB29EF"/>
    <w:rsid w:val="00EB2CE2"/>
    <w:rsid w:val="00EB3152"/>
    <w:rsid w:val="00EB327D"/>
    <w:rsid w:val="00EB40EA"/>
    <w:rsid w:val="00EB4CEB"/>
    <w:rsid w:val="00EB5163"/>
    <w:rsid w:val="00EB5F64"/>
    <w:rsid w:val="00EB613A"/>
    <w:rsid w:val="00EB6499"/>
    <w:rsid w:val="00EB674E"/>
    <w:rsid w:val="00EB6DFC"/>
    <w:rsid w:val="00EB708C"/>
    <w:rsid w:val="00EB7D11"/>
    <w:rsid w:val="00EC0C24"/>
    <w:rsid w:val="00EC0D73"/>
    <w:rsid w:val="00EC0F66"/>
    <w:rsid w:val="00EC1016"/>
    <w:rsid w:val="00EC119E"/>
    <w:rsid w:val="00EC1D60"/>
    <w:rsid w:val="00EC21A6"/>
    <w:rsid w:val="00EC27A6"/>
    <w:rsid w:val="00EC2B3F"/>
    <w:rsid w:val="00EC4569"/>
    <w:rsid w:val="00EC5E09"/>
    <w:rsid w:val="00EC69DB"/>
    <w:rsid w:val="00EC6D0B"/>
    <w:rsid w:val="00EC7026"/>
    <w:rsid w:val="00EC705F"/>
    <w:rsid w:val="00EC7C59"/>
    <w:rsid w:val="00EC7D3D"/>
    <w:rsid w:val="00ED0352"/>
    <w:rsid w:val="00ED0897"/>
    <w:rsid w:val="00ED0B47"/>
    <w:rsid w:val="00ED0D90"/>
    <w:rsid w:val="00ED0FF1"/>
    <w:rsid w:val="00ED127F"/>
    <w:rsid w:val="00ED1321"/>
    <w:rsid w:val="00ED1D7E"/>
    <w:rsid w:val="00ED21A4"/>
    <w:rsid w:val="00ED2206"/>
    <w:rsid w:val="00ED242C"/>
    <w:rsid w:val="00ED29A4"/>
    <w:rsid w:val="00ED34A7"/>
    <w:rsid w:val="00ED3569"/>
    <w:rsid w:val="00ED3F72"/>
    <w:rsid w:val="00ED3FC2"/>
    <w:rsid w:val="00ED40C3"/>
    <w:rsid w:val="00ED4262"/>
    <w:rsid w:val="00ED4C5B"/>
    <w:rsid w:val="00ED50CB"/>
    <w:rsid w:val="00ED5653"/>
    <w:rsid w:val="00ED568E"/>
    <w:rsid w:val="00ED5BA2"/>
    <w:rsid w:val="00ED60BC"/>
    <w:rsid w:val="00ED64CD"/>
    <w:rsid w:val="00ED67EA"/>
    <w:rsid w:val="00ED6CCF"/>
    <w:rsid w:val="00ED7D4D"/>
    <w:rsid w:val="00ED7F19"/>
    <w:rsid w:val="00EE00C5"/>
    <w:rsid w:val="00EE0BBB"/>
    <w:rsid w:val="00EE187B"/>
    <w:rsid w:val="00EE1DA6"/>
    <w:rsid w:val="00EE2233"/>
    <w:rsid w:val="00EE23F8"/>
    <w:rsid w:val="00EE24CF"/>
    <w:rsid w:val="00EE2589"/>
    <w:rsid w:val="00EE2972"/>
    <w:rsid w:val="00EE2DB9"/>
    <w:rsid w:val="00EE2F0A"/>
    <w:rsid w:val="00EE39C5"/>
    <w:rsid w:val="00EE3A06"/>
    <w:rsid w:val="00EE3A81"/>
    <w:rsid w:val="00EE3EDD"/>
    <w:rsid w:val="00EE40A2"/>
    <w:rsid w:val="00EE475C"/>
    <w:rsid w:val="00EE4CD1"/>
    <w:rsid w:val="00EE4DAA"/>
    <w:rsid w:val="00EE5701"/>
    <w:rsid w:val="00EE5734"/>
    <w:rsid w:val="00EE6161"/>
    <w:rsid w:val="00EE63C1"/>
    <w:rsid w:val="00EE7014"/>
    <w:rsid w:val="00EE749C"/>
    <w:rsid w:val="00EE7F3C"/>
    <w:rsid w:val="00EF1242"/>
    <w:rsid w:val="00EF1252"/>
    <w:rsid w:val="00EF166C"/>
    <w:rsid w:val="00EF1E5A"/>
    <w:rsid w:val="00EF2778"/>
    <w:rsid w:val="00EF2CC2"/>
    <w:rsid w:val="00EF32DE"/>
    <w:rsid w:val="00EF3D48"/>
    <w:rsid w:val="00EF4981"/>
    <w:rsid w:val="00EF4AA1"/>
    <w:rsid w:val="00EF6772"/>
    <w:rsid w:val="00EF7005"/>
    <w:rsid w:val="00EF76E4"/>
    <w:rsid w:val="00EF7B88"/>
    <w:rsid w:val="00EF7C84"/>
    <w:rsid w:val="00F00F04"/>
    <w:rsid w:val="00F00F3E"/>
    <w:rsid w:val="00F01334"/>
    <w:rsid w:val="00F019AC"/>
    <w:rsid w:val="00F0227F"/>
    <w:rsid w:val="00F02784"/>
    <w:rsid w:val="00F0348F"/>
    <w:rsid w:val="00F03C20"/>
    <w:rsid w:val="00F03E3A"/>
    <w:rsid w:val="00F045CB"/>
    <w:rsid w:val="00F04B21"/>
    <w:rsid w:val="00F0513B"/>
    <w:rsid w:val="00F057BB"/>
    <w:rsid w:val="00F05AE0"/>
    <w:rsid w:val="00F06A57"/>
    <w:rsid w:val="00F07F95"/>
    <w:rsid w:val="00F100A7"/>
    <w:rsid w:val="00F104BB"/>
    <w:rsid w:val="00F1177D"/>
    <w:rsid w:val="00F121FB"/>
    <w:rsid w:val="00F12FBF"/>
    <w:rsid w:val="00F1344B"/>
    <w:rsid w:val="00F13ADE"/>
    <w:rsid w:val="00F13E6F"/>
    <w:rsid w:val="00F13FE6"/>
    <w:rsid w:val="00F15B02"/>
    <w:rsid w:val="00F15EBC"/>
    <w:rsid w:val="00F15F2E"/>
    <w:rsid w:val="00F16321"/>
    <w:rsid w:val="00F16A46"/>
    <w:rsid w:val="00F17070"/>
    <w:rsid w:val="00F172D2"/>
    <w:rsid w:val="00F17643"/>
    <w:rsid w:val="00F176C8"/>
    <w:rsid w:val="00F1777C"/>
    <w:rsid w:val="00F1778C"/>
    <w:rsid w:val="00F17D3F"/>
    <w:rsid w:val="00F20448"/>
    <w:rsid w:val="00F20C71"/>
    <w:rsid w:val="00F21117"/>
    <w:rsid w:val="00F2167F"/>
    <w:rsid w:val="00F218D6"/>
    <w:rsid w:val="00F21B03"/>
    <w:rsid w:val="00F22E21"/>
    <w:rsid w:val="00F22FCD"/>
    <w:rsid w:val="00F23574"/>
    <w:rsid w:val="00F23B9A"/>
    <w:rsid w:val="00F23D1E"/>
    <w:rsid w:val="00F24210"/>
    <w:rsid w:val="00F25114"/>
    <w:rsid w:val="00F25183"/>
    <w:rsid w:val="00F2537C"/>
    <w:rsid w:val="00F25B40"/>
    <w:rsid w:val="00F25D53"/>
    <w:rsid w:val="00F26219"/>
    <w:rsid w:val="00F2631B"/>
    <w:rsid w:val="00F27177"/>
    <w:rsid w:val="00F271B3"/>
    <w:rsid w:val="00F2784A"/>
    <w:rsid w:val="00F30661"/>
    <w:rsid w:val="00F30B79"/>
    <w:rsid w:val="00F31055"/>
    <w:rsid w:val="00F31630"/>
    <w:rsid w:val="00F31993"/>
    <w:rsid w:val="00F31D97"/>
    <w:rsid w:val="00F31E48"/>
    <w:rsid w:val="00F32006"/>
    <w:rsid w:val="00F3253E"/>
    <w:rsid w:val="00F33176"/>
    <w:rsid w:val="00F33789"/>
    <w:rsid w:val="00F34801"/>
    <w:rsid w:val="00F34C6A"/>
    <w:rsid w:val="00F353A0"/>
    <w:rsid w:val="00F354A3"/>
    <w:rsid w:val="00F36042"/>
    <w:rsid w:val="00F374A2"/>
    <w:rsid w:val="00F37DC4"/>
    <w:rsid w:val="00F40A51"/>
    <w:rsid w:val="00F41448"/>
    <w:rsid w:val="00F41832"/>
    <w:rsid w:val="00F4202E"/>
    <w:rsid w:val="00F4282E"/>
    <w:rsid w:val="00F42912"/>
    <w:rsid w:val="00F438A4"/>
    <w:rsid w:val="00F43BA3"/>
    <w:rsid w:val="00F449CC"/>
    <w:rsid w:val="00F451AF"/>
    <w:rsid w:val="00F45230"/>
    <w:rsid w:val="00F468C4"/>
    <w:rsid w:val="00F47EAF"/>
    <w:rsid w:val="00F5118F"/>
    <w:rsid w:val="00F5136C"/>
    <w:rsid w:val="00F5172D"/>
    <w:rsid w:val="00F525E9"/>
    <w:rsid w:val="00F527CF"/>
    <w:rsid w:val="00F52999"/>
    <w:rsid w:val="00F52B95"/>
    <w:rsid w:val="00F534BE"/>
    <w:rsid w:val="00F537CD"/>
    <w:rsid w:val="00F54123"/>
    <w:rsid w:val="00F55BD3"/>
    <w:rsid w:val="00F56526"/>
    <w:rsid w:val="00F56A15"/>
    <w:rsid w:val="00F56A1F"/>
    <w:rsid w:val="00F570F5"/>
    <w:rsid w:val="00F57CCF"/>
    <w:rsid w:val="00F6191B"/>
    <w:rsid w:val="00F621BD"/>
    <w:rsid w:val="00F625C2"/>
    <w:rsid w:val="00F62B31"/>
    <w:rsid w:val="00F63647"/>
    <w:rsid w:val="00F63DAD"/>
    <w:rsid w:val="00F644D4"/>
    <w:rsid w:val="00F64787"/>
    <w:rsid w:val="00F64976"/>
    <w:rsid w:val="00F65032"/>
    <w:rsid w:val="00F652E4"/>
    <w:rsid w:val="00F654A5"/>
    <w:rsid w:val="00F65B51"/>
    <w:rsid w:val="00F65F6C"/>
    <w:rsid w:val="00F6627F"/>
    <w:rsid w:val="00F66457"/>
    <w:rsid w:val="00F664DB"/>
    <w:rsid w:val="00F66506"/>
    <w:rsid w:val="00F67395"/>
    <w:rsid w:val="00F67DFE"/>
    <w:rsid w:val="00F67FCE"/>
    <w:rsid w:val="00F70BB8"/>
    <w:rsid w:val="00F720A5"/>
    <w:rsid w:val="00F7244B"/>
    <w:rsid w:val="00F725B9"/>
    <w:rsid w:val="00F72BC0"/>
    <w:rsid w:val="00F72F02"/>
    <w:rsid w:val="00F730F3"/>
    <w:rsid w:val="00F738D3"/>
    <w:rsid w:val="00F73B56"/>
    <w:rsid w:val="00F74387"/>
    <w:rsid w:val="00F744EE"/>
    <w:rsid w:val="00F7461C"/>
    <w:rsid w:val="00F74691"/>
    <w:rsid w:val="00F75202"/>
    <w:rsid w:val="00F771DA"/>
    <w:rsid w:val="00F777EB"/>
    <w:rsid w:val="00F77901"/>
    <w:rsid w:val="00F77C0F"/>
    <w:rsid w:val="00F77CC7"/>
    <w:rsid w:val="00F77CDD"/>
    <w:rsid w:val="00F80C54"/>
    <w:rsid w:val="00F81164"/>
    <w:rsid w:val="00F812BD"/>
    <w:rsid w:val="00F81389"/>
    <w:rsid w:val="00F819BD"/>
    <w:rsid w:val="00F81AB3"/>
    <w:rsid w:val="00F8277D"/>
    <w:rsid w:val="00F82FD9"/>
    <w:rsid w:val="00F837C8"/>
    <w:rsid w:val="00F83DF8"/>
    <w:rsid w:val="00F83F8C"/>
    <w:rsid w:val="00F84654"/>
    <w:rsid w:val="00F84945"/>
    <w:rsid w:val="00F85AF9"/>
    <w:rsid w:val="00F85B6A"/>
    <w:rsid w:val="00F85D25"/>
    <w:rsid w:val="00F85E52"/>
    <w:rsid w:val="00F866E6"/>
    <w:rsid w:val="00F86768"/>
    <w:rsid w:val="00F86BAD"/>
    <w:rsid w:val="00F87235"/>
    <w:rsid w:val="00F87477"/>
    <w:rsid w:val="00F876F7"/>
    <w:rsid w:val="00F877F2"/>
    <w:rsid w:val="00F87D5C"/>
    <w:rsid w:val="00F90ED4"/>
    <w:rsid w:val="00F912C5"/>
    <w:rsid w:val="00F91320"/>
    <w:rsid w:val="00F91AB8"/>
    <w:rsid w:val="00F91BBF"/>
    <w:rsid w:val="00F922D5"/>
    <w:rsid w:val="00F923E9"/>
    <w:rsid w:val="00F92BC5"/>
    <w:rsid w:val="00F93036"/>
    <w:rsid w:val="00F93267"/>
    <w:rsid w:val="00F940EE"/>
    <w:rsid w:val="00F944CE"/>
    <w:rsid w:val="00F958D7"/>
    <w:rsid w:val="00F9677D"/>
    <w:rsid w:val="00F96C23"/>
    <w:rsid w:val="00F96DD8"/>
    <w:rsid w:val="00F971CE"/>
    <w:rsid w:val="00F972B7"/>
    <w:rsid w:val="00F974B9"/>
    <w:rsid w:val="00F97D9F"/>
    <w:rsid w:val="00FA0010"/>
    <w:rsid w:val="00FA01C3"/>
    <w:rsid w:val="00FA04DC"/>
    <w:rsid w:val="00FA06BF"/>
    <w:rsid w:val="00FA0C71"/>
    <w:rsid w:val="00FA10AD"/>
    <w:rsid w:val="00FA174E"/>
    <w:rsid w:val="00FA1EED"/>
    <w:rsid w:val="00FA2224"/>
    <w:rsid w:val="00FA2564"/>
    <w:rsid w:val="00FA2821"/>
    <w:rsid w:val="00FA294E"/>
    <w:rsid w:val="00FA3445"/>
    <w:rsid w:val="00FA37E7"/>
    <w:rsid w:val="00FA3A68"/>
    <w:rsid w:val="00FA3BBF"/>
    <w:rsid w:val="00FA3BC8"/>
    <w:rsid w:val="00FA3CE8"/>
    <w:rsid w:val="00FA5356"/>
    <w:rsid w:val="00FA57CB"/>
    <w:rsid w:val="00FA5F8F"/>
    <w:rsid w:val="00FA664A"/>
    <w:rsid w:val="00FA6B18"/>
    <w:rsid w:val="00FA6BCE"/>
    <w:rsid w:val="00FA74F7"/>
    <w:rsid w:val="00FB016C"/>
    <w:rsid w:val="00FB02C6"/>
    <w:rsid w:val="00FB057B"/>
    <w:rsid w:val="00FB0AAC"/>
    <w:rsid w:val="00FB0D18"/>
    <w:rsid w:val="00FB11C5"/>
    <w:rsid w:val="00FB1844"/>
    <w:rsid w:val="00FB1BC5"/>
    <w:rsid w:val="00FB1E82"/>
    <w:rsid w:val="00FB2B5C"/>
    <w:rsid w:val="00FB2D7B"/>
    <w:rsid w:val="00FB4DDC"/>
    <w:rsid w:val="00FB4DF2"/>
    <w:rsid w:val="00FB4E0B"/>
    <w:rsid w:val="00FB531D"/>
    <w:rsid w:val="00FB65B3"/>
    <w:rsid w:val="00FB682C"/>
    <w:rsid w:val="00FB69A9"/>
    <w:rsid w:val="00FB71C3"/>
    <w:rsid w:val="00FB75CC"/>
    <w:rsid w:val="00FB75D3"/>
    <w:rsid w:val="00FB7EBB"/>
    <w:rsid w:val="00FC03BF"/>
    <w:rsid w:val="00FC0ADC"/>
    <w:rsid w:val="00FC1F58"/>
    <w:rsid w:val="00FC2090"/>
    <w:rsid w:val="00FC28E9"/>
    <w:rsid w:val="00FC307F"/>
    <w:rsid w:val="00FC3544"/>
    <w:rsid w:val="00FC3681"/>
    <w:rsid w:val="00FC45C0"/>
    <w:rsid w:val="00FC46F2"/>
    <w:rsid w:val="00FC48AC"/>
    <w:rsid w:val="00FC502D"/>
    <w:rsid w:val="00FC5550"/>
    <w:rsid w:val="00FC5B04"/>
    <w:rsid w:val="00FC62E6"/>
    <w:rsid w:val="00FC7876"/>
    <w:rsid w:val="00FD00A1"/>
    <w:rsid w:val="00FD0198"/>
    <w:rsid w:val="00FD0B31"/>
    <w:rsid w:val="00FD0DD3"/>
    <w:rsid w:val="00FD0F07"/>
    <w:rsid w:val="00FD13FC"/>
    <w:rsid w:val="00FD15A8"/>
    <w:rsid w:val="00FD18F4"/>
    <w:rsid w:val="00FD2608"/>
    <w:rsid w:val="00FD2A9A"/>
    <w:rsid w:val="00FD3379"/>
    <w:rsid w:val="00FD34F6"/>
    <w:rsid w:val="00FD40FE"/>
    <w:rsid w:val="00FD4102"/>
    <w:rsid w:val="00FD554A"/>
    <w:rsid w:val="00FD593F"/>
    <w:rsid w:val="00FD5A50"/>
    <w:rsid w:val="00FD5E4C"/>
    <w:rsid w:val="00FD6E68"/>
    <w:rsid w:val="00FD7973"/>
    <w:rsid w:val="00FE02F6"/>
    <w:rsid w:val="00FE0F0F"/>
    <w:rsid w:val="00FE1AF5"/>
    <w:rsid w:val="00FE2228"/>
    <w:rsid w:val="00FE23E9"/>
    <w:rsid w:val="00FE23FC"/>
    <w:rsid w:val="00FE2616"/>
    <w:rsid w:val="00FE292D"/>
    <w:rsid w:val="00FE2933"/>
    <w:rsid w:val="00FE2D33"/>
    <w:rsid w:val="00FE3497"/>
    <w:rsid w:val="00FE365D"/>
    <w:rsid w:val="00FE36FC"/>
    <w:rsid w:val="00FE3C81"/>
    <w:rsid w:val="00FE4E12"/>
    <w:rsid w:val="00FE5076"/>
    <w:rsid w:val="00FE53C2"/>
    <w:rsid w:val="00FE5760"/>
    <w:rsid w:val="00FE5896"/>
    <w:rsid w:val="00FE595D"/>
    <w:rsid w:val="00FE6D22"/>
    <w:rsid w:val="00FE7A7E"/>
    <w:rsid w:val="00FE7C00"/>
    <w:rsid w:val="00FE7D3B"/>
    <w:rsid w:val="00FF0073"/>
    <w:rsid w:val="00FF0142"/>
    <w:rsid w:val="00FF1941"/>
    <w:rsid w:val="00FF1CAD"/>
    <w:rsid w:val="00FF2222"/>
    <w:rsid w:val="00FF25FF"/>
    <w:rsid w:val="00FF28EC"/>
    <w:rsid w:val="00FF3A3B"/>
    <w:rsid w:val="00FF5150"/>
    <w:rsid w:val="00FF63C2"/>
    <w:rsid w:val="00FF6467"/>
    <w:rsid w:val="00FF6919"/>
    <w:rsid w:val="00FF71CC"/>
    <w:rsid w:val="00FF73C0"/>
    <w:rsid w:val="00FF7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9FD882F"/>
  <w15:chartTrackingRefBased/>
  <w15:docId w15:val="{8E8EA46E-F867-4CB0-BA7D-562254654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Definition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3"/>
    <w:next w:val="a3"/>
    <w:link w:val="10"/>
    <w:qFormat/>
    <w:rsid w:val="0024452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basedOn w:val="a3"/>
    <w:next w:val="a3"/>
    <w:qFormat/>
    <w:rsid w:val="0025316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3"/>
    <w:next w:val="a3"/>
    <w:qFormat/>
    <w:rsid w:val="0025316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0">
    <w:name w:val="heading 4"/>
    <w:basedOn w:val="a3"/>
    <w:next w:val="a3"/>
    <w:qFormat/>
    <w:rsid w:val="00253163"/>
    <w:pPr>
      <w:keepNext/>
      <w:widowControl w:val="0"/>
      <w:jc w:val="center"/>
      <w:outlineLvl w:val="3"/>
    </w:pPr>
    <w:rPr>
      <w:b/>
      <w:snapToGrid w:val="0"/>
      <w:sz w:val="28"/>
      <w:szCs w:val="28"/>
    </w:rPr>
  </w:style>
  <w:style w:type="paragraph" w:styleId="51">
    <w:name w:val="heading 5"/>
    <w:basedOn w:val="a3"/>
    <w:next w:val="a3"/>
    <w:qFormat/>
    <w:rsid w:val="00253163"/>
    <w:pPr>
      <w:keepNext/>
      <w:shd w:val="clear" w:color="auto" w:fill="FFFFFF"/>
      <w:jc w:val="center"/>
      <w:outlineLvl w:val="4"/>
    </w:pPr>
    <w:rPr>
      <w:b/>
      <w:color w:val="000000"/>
      <w:spacing w:val="3"/>
      <w:w w:val="116"/>
      <w:szCs w:val="28"/>
    </w:rPr>
  </w:style>
  <w:style w:type="paragraph" w:styleId="6">
    <w:name w:val="heading 6"/>
    <w:basedOn w:val="a3"/>
    <w:next w:val="a3"/>
    <w:qFormat/>
    <w:rsid w:val="00253163"/>
    <w:pPr>
      <w:keepNext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3"/>
    <w:next w:val="a3"/>
    <w:qFormat/>
    <w:rsid w:val="00253163"/>
    <w:pPr>
      <w:keepNext/>
      <w:spacing w:line="480" w:lineRule="auto"/>
      <w:ind w:firstLine="6379"/>
      <w:jc w:val="both"/>
      <w:outlineLvl w:val="6"/>
    </w:pPr>
    <w:rPr>
      <w:i/>
      <w:iCs/>
      <w:sz w:val="28"/>
      <w:szCs w:val="28"/>
    </w:rPr>
  </w:style>
  <w:style w:type="paragraph" w:styleId="8">
    <w:name w:val="heading 8"/>
    <w:basedOn w:val="a3"/>
    <w:next w:val="a3"/>
    <w:qFormat/>
    <w:rsid w:val="00253163"/>
    <w:pPr>
      <w:keepNext/>
      <w:spacing w:line="480" w:lineRule="auto"/>
      <w:ind w:firstLine="6237"/>
      <w:jc w:val="both"/>
      <w:outlineLvl w:val="7"/>
    </w:pPr>
    <w:rPr>
      <w:i/>
      <w:iCs/>
      <w:sz w:val="28"/>
      <w:szCs w:val="28"/>
    </w:rPr>
  </w:style>
  <w:style w:type="paragraph" w:styleId="9">
    <w:name w:val="heading 9"/>
    <w:basedOn w:val="a3"/>
    <w:next w:val="a3"/>
    <w:qFormat/>
    <w:rsid w:val="00253163"/>
    <w:pPr>
      <w:keepNext/>
      <w:spacing w:line="480" w:lineRule="auto"/>
      <w:ind w:firstLine="4962"/>
      <w:jc w:val="both"/>
      <w:outlineLvl w:val="8"/>
    </w:pPr>
    <w:rPr>
      <w:i/>
      <w:iCs/>
      <w:sz w:val="28"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53163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paragraph" w:customStyle="1" w:styleId="11">
    <w:name w:val="СтЗаг1"/>
    <w:basedOn w:val="1"/>
    <w:rsid w:val="00244527"/>
    <w:pPr>
      <w:spacing w:before="0" w:after="0"/>
      <w:jc w:val="center"/>
    </w:pPr>
    <w:rPr>
      <w:rFonts w:ascii="Times New Roman" w:hAnsi="Times New Roman" w:cs="Times New Roman"/>
      <w:bCs w:val="0"/>
      <w:caps/>
      <w:kern w:val="0"/>
      <w:sz w:val="28"/>
      <w:szCs w:val="28"/>
      <w:lang w:val="x-none" w:eastAsia="x-none"/>
    </w:rPr>
  </w:style>
  <w:style w:type="paragraph" w:customStyle="1" w:styleId="a7">
    <w:name w:val="формул"/>
    <w:basedOn w:val="a3"/>
    <w:rsid w:val="008C15A2"/>
    <w:pPr>
      <w:spacing w:before="120" w:after="120"/>
      <w:jc w:val="center"/>
    </w:pPr>
    <w:rPr>
      <w:sz w:val="28"/>
    </w:rPr>
  </w:style>
  <w:style w:type="paragraph" w:customStyle="1" w:styleId="a8">
    <w:name w:val="Ст_рис"/>
    <w:basedOn w:val="a3"/>
    <w:rsid w:val="00825FE4"/>
    <w:pPr>
      <w:spacing w:before="120"/>
      <w:jc w:val="center"/>
    </w:pPr>
    <w:rPr>
      <w:szCs w:val="28"/>
    </w:rPr>
  </w:style>
  <w:style w:type="character" w:styleId="a9">
    <w:name w:val="Hyperlink"/>
    <w:rsid w:val="00253163"/>
    <w:rPr>
      <w:color w:val="0000FF"/>
      <w:u w:val="single"/>
    </w:rPr>
  </w:style>
  <w:style w:type="paragraph" w:styleId="z-">
    <w:name w:val="HTML Top of Form"/>
    <w:basedOn w:val="a3"/>
    <w:next w:val="a3"/>
    <w:hidden/>
    <w:rsid w:val="002531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0">
    <w:name w:val="HTML Bottom of Form"/>
    <w:basedOn w:val="a3"/>
    <w:next w:val="a3"/>
    <w:hidden/>
    <w:rsid w:val="002531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etermo1">
    <w:name w:val="etermo1"/>
    <w:rsid w:val="00253163"/>
    <w:rPr>
      <w:i/>
      <w:iCs/>
      <w:strike w:val="0"/>
      <w:dstrike w:val="0"/>
      <w:color w:val="FF0000"/>
      <w:spacing w:val="10"/>
      <w:sz w:val="24"/>
      <w:szCs w:val="24"/>
      <w:u w:val="none"/>
      <w:effect w:val="none"/>
    </w:rPr>
  </w:style>
  <w:style w:type="character" w:customStyle="1" w:styleId="eoperator1">
    <w:name w:val="eoperator1"/>
    <w:rsid w:val="00253163"/>
    <w:rPr>
      <w:rFonts w:ascii="Courier New" w:hAnsi="Courier New" w:cs="Courier New" w:hint="default"/>
      <w:b/>
      <w:bCs/>
      <w:i w:val="0"/>
      <w:iCs w:val="0"/>
      <w:sz w:val="28"/>
      <w:szCs w:val="28"/>
    </w:rPr>
  </w:style>
  <w:style w:type="paragraph" w:styleId="HTML">
    <w:name w:val="HTML Preformatted"/>
    <w:basedOn w:val="a3"/>
    <w:rsid w:val="00253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menu">
    <w:name w:val="menu"/>
    <w:basedOn w:val="a3"/>
    <w:rsid w:val="00253163"/>
    <w:pPr>
      <w:spacing w:before="100" w:beforeAutospacing="1" w:after="100" w:afterAutospacing="1"/>
    </w:pPr>
  </w:style>
  <w:style w:type="paragraph" w:customStyle="1" w:styleId="menulnk">
    <w:name w:val="menulnk"/>
    <w:basedOn w:val="a3"/>
    <w:rsid w:val="00253163"/>
    <w:pPr>
      <w:spacing w:before="100" w:beforeAutospacing="1" w:after="100" w:afterAutospacing="1"/>
    </w:pPr>
    <w:rPr>
      <w:rFonts w:ascii="Arial" w:hAnsi="Arial" w:cs="Arial"/>
      <w:color w:val="000000"/>
      <w:sz w:val="12"/>
      <w:szCs w:val="12"/>
    </w:rPr>
  </w:style>
  <w:style w:type="paragraph" w:customStyle="1" w:styleId="putitle">
    <w:name w:val="putitle"/>
    <w:basedOn w:val="a3"/>
    <w:rsid w:val="00253163"/>
    <w:pPr>
      <w:shd w:val="clear" w:color="auto" w:fill="7070FF"/>
      <w:spacing w:before="10" w:after="100" w:afterAutospacing="1"/>
      <w:jc w:val="center"/>
    </w:pPr>
    <w:rPr>
      <w:rFonts w:ascii="Arial" w:hAnsi="Arial" w:cs="Arial"/>
      <w:b/>
      <w:bCs/>
      <w:color w:val="FFFFFF"/>
      <w:spacing w:val="10"/>
      <w:sz w:val="15"/>
      <w:szCs w:val="15"/>
    </w:rPr>
  </w:style>
  <w:style w:type="paragraph" w:customStyle="1" w:styleId="etermo">
    <w:name w:val="etermo"/>
    <w:basedOn w:val="a3"/>
    <w:rsid w:val="00253163"/>
    <w:pPr>
      <w:spacing w:before="100" w:beforeAutospacing="1" w:after="100" w:afterAutospacing="1"/>
    </w:pPr>
    <w:rPr>
      <w:i/>
      <w:iCs/>
      <w:color w:val="FF0000"/>
      <w:spacing w:val="10"/>
    </w:rPr>
  </w:style>
  <w:style w:type="paragraph" w:customStyle="1" w:styleId="esubtitle">
    <w:name w:val="esubtitle"/>
    <w:basedOn w:val="a3"/>
    <w:rsid w:val="00253163"/>
    <w:pPr>
      <w:spacing w:before="200" w:after="70"/>
      <w:ind w:firstLine="500"/>
    </w:pPr>
    <w:rPr>
      <w:rFonts w:ascii="Arial" w:hAnsi="Arial" w:cs="Arial"/>
      <w:b/>
      <w:bCs/>
      <w:color w:val="0000FF"/>
      <w:sz w:val="27"/>
      <w:szCs w:val="27"/>
    </w:rPr>
  </w:style>
  <w:style w:type="paragraph" w:customStyle="1" w:styleId="etitlemodul">
    <w:name w:val="etitlemodul"/>
    <w:basedOn w:val="a3"/>
    <w:rsid w:val="00253163"/>
    <w:pPr>
      <w:spacing w:after="160"/>
      <w:jc w:val="center"/>
    </w:pPr>
    <w:rPr>
      <w:b/>
      <w:bCs/>
      <w:color w:val="0000FF"/>
      <w:sz w:val="51"/>
      <w:szCs w:val="51"/>
    </w:rPr>
  </w:style>
  <w:style w:type="paragraph" w:customStyle="1" w:styleId="eimagetxt">
    <w:name w:val="eimagetxt"/>
    <w:basedOn w:val="a3"/>
    <w:rsid w:val="00253163"/>
    <w:pPr>
      <w:spacing w:before="200" w:after="80"/>
    </w:pPr>
    <w:rPr>
      <w:b/>
      <w:bCs/>
      <w:sz w:val="25"/>
      <w:szCs w:val="25"/>
    </w:rPr>
  </w:style>
  <w:style w:type="paragraph" w:customStyle="1" w:styleId="elisting">
    <w:name w:val="elisting"/>
    <w:basedOn w:val="a3"/>
    <w:rsid w:val="00253163"/>
    <w:pPr>
      <w:spacing w:before="100" w:after="80"/>
    </w:pPr>
    <w:rPr>
      <w:rFonts w:ascii="Courier New" w:hAnsi="Courier New" w:cs="Courier New"/>
      <w:b/>
      <w:bCs/>
      <w:sz w:val="28"/>
      <w:szCs w:val="28"/>
    </w:rPr>
  </w:style>
  <w:style w:type="paragraph" w:customStyle="1" w:styleId="dmodul">
    <w:name w:val="dmodul"/>
    <w:basedOn w:val="a3"/>
    <w:rsid w:val="00253163"/>
    <w:pPr>
      <w:spacing w:before="100" w:beforeAutospacing="1" w:after="100" w:afterAutospacing="1"/>
      <w:ind w:left="120" w:right="120" w:firstLine="254"/>
      <w:jc w:val="both"/>
    </w:pPr>
    <w:rPr>
      <w:rFonts w:ascii="Verdana" w:hAnsi="Verdana"/>
      <w:sz w:val="15"/>
      <w:szCs w:val="15"/>
    </w:rPr>
  </w:style>
  <w:style w:type="paragraph" w:customStyle="1" w:styleId="auto">
    <w:name w:val="auto"/>
    <w:basedOn w:val="a3"/>
    <w:rsid w:val="00253163"/>
    <w:pPr>
      <w:spacing w:before="200" w:after="80"/>
      <w:ind w:left="600"/>
    </w:pPr>
    <w:rPr>
      <w:b/>
      <w:bCs/>
      <w:sz w:val="25"/>
      <w:szCs w:val="25"/>
    </w:rPr>
  </w:style>
  <w:style w:type="paragraph" w:customStyle="1" w:styleId="etermi">
    <w:name w:val="etermi"/>
    <w:basedOn w:val="a3"/>
    <w:rsid w:val="00253163"/>
    <w:pPr>
      <w:spacing w:before="100" w:beforeAutospacing="1" w:after="100" w:afterAutospacing="1"/>
    </w:pPr>
    <w:rPr>
      <w:color w:val="0000FF"/>
    </w:rPr>
  </w:style>
  <w:style w:type="paragraph" w:customStyle="1" w:styleId="elist">
    <w:name w:val="elist"/>
    <w:basedOn w:val="a3"/>
    <w:rsid w:val="00253163"/>
    <w:pPr>
      <w:ind w:firstLine="254"/>
    </w:pPr>
  </w:style>
  <w:style w:type="paragraph" w:customStyle="1" w:styleId="enote">
    <w:name w:val="enot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sub">
    <w:name w:val="esub"/>
    <w:basedOn w:val="a3"/>
    <w:rsid w:val="00253163"/>
    <w:pPr>
      <w:spacing w:before="100" w:beforeAutospacing="1" w:after="100" w:afterAutospacing="1"/>
    </w:pPr>
    <w:rPr>
      <w:sz w:val="22"/>
      <w:szCs w:val="22"/>
    </w:rPr>
  </w:style>
  <w:style w:type="paragraph" w:customStyle="1" w:styleId="eexample">
    <w:name w:val="eexampl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image">
    <w:name w:val="eimage"/>
    <w:basedOn w:val="a3"/>
    <w:rsid w:val="00253163"/>
    <w:pPr>
      <w:spacing w:before="220" w:after="60"/>
      <w:jc w:val="center"/>
    </w:pPr>
  </w:style>
  <w:style w:type="paragraph" w:customStyle="1" w:styleId="eformula">
    <w:name w:val="eformula"/>
    <w:basedOn w:val="a3"/>
    <w:rsid w:val="00253163"/>
    <w:pPr>
      <w:spacing w:before="100" w:beforeAutospacing="1" w:after="100" w:afterAutospacing="1"/>
    </w:pPr>
    <w:rPr>
      <w:rFonts w:ascii="Verdana" w:hAnsi="Verdana"/>
      <w:sz w:val="22"/>
      <w:szCs w:val="22"/>
    </w:rPr>
  </w:style>
  <w:style w:type="character" w:styleId="aa">
    <w:name w:val="FollowedHyperlink"/>
    <w:rsid w:val="00253163"/>
    <w:rPr>
      <w:color w:val="0000FF"/>
      <w:u w:val="single"/>
    </w:rPr>
  </w:style>
  <w:style w:type="paragraph" w:customStyle="1" w:styleId="T1408">
    <w:name w:val="СтильT1408"/>
    <w:basedOn w:val="a2"/>
    <w:rsid w:val="00253163"/>
    <w:pPr>
      <w:ind w:firstLine="454"/>
    </w:pPr>
    <w:rPr>
      <w:rFonts w:ascii="Times New Roman" w:hAnsi="Times New Roman" w:cs="Times New Roman"/>
      <w:sz w:val="28"/>
      <w:szCs w:val="28"/>
    </w:rPr>
  </w:style>
  <w:style w:type="paragraph" w:styleId="a2">
    <w:name w:val="Plain Text"/>
    <w:basedOn w:val="a3"/>
    <w:link w:val="ab"/>
    <w:rsid w:val="00253163"/>
    <w:pPr>
      <w:numPr>
        <w:numId w:val="1"/>
      </w:numPr>
      <w:tabs>
        <w:tab w:val="clear" w:pos="900"/>
      </w:tabs>
      <w:ind w:left="0" w:firstLine="0"/>
    </w:pPr>
    <w:rPr>
      <w:rFonts w:ascii="Courier New" w:hAnsi="Courier New" w:cs="Courier New"/>
      <w:sz w:val="20"/>
      <w:szCs w:val="20"/>
    </w:rPr>
  </w:style>
  <w:style w:type="character" w:customStyle="1" w:styleId="ab">
    <w:name w:val="Текст Знак"/>
    <w:link w:val="a2"/>
    <w:rsid w:val="00253163"/>
    <w:rPr>
      <w:rFonts w:ascii="Courier New" w:hAnsi="Courier New" w:cs="Courier New"/>
      <w:lang w:val="ru-RU" w:eastAsia="ru-RU" w:bidi="ar-SA"/>
    </w:rPr>
  </w:style>
  <w:style w:type="paragraph" w:customStyle="1" w:styleId="12">
    <w:name w:val="Стиль1"/>
    <w:basedOn w:val="T1408"/>
    <w:rsid w:val="00253163"/>
    <w:pPr>
      <w:tabs>
        <w:tab w:val="num" w:pos="900"/>
      </w:tabs>
      <w:ind w:left="900" w:hanging="360"/>
      <w:jc w:val="both"/>
    </w:pPr>
  </w:style>
  <w:style w:type="paragraph" w:customStyle="1" w:styleId="ac">
    <w:name w:val="Абзац"/>
    <w:basedOn w:val="a3"/>
    <w:autoRedefine/>
    <w:rsid w:val="00253163"/>
    <w:pPr>
      <w:ind w:firstLine="709"/>
      <w:jc w:val="both"/>
    </w:pPr>
    <w:rPr>
      <w:sz w:val="28"/>
      <w:szCs w:val="28"/>
    </w:rPr>
  </w:style>
  <w:style w:type="paragraph" w:customStyle="1" w:styleId="ad">
    <w:name w:val="Формула_отступ"/>
    <w:basedOn w:val="a3"/>
    <w:autoRedefine/>
    <w:rsid w:val="00253163"/>
    <w:pPr>
      <w:spacing w:after="120"/>
      <w:jc w:val="center"/>
    </w:pPr>
    <w:rPr>
      <w:position w:val="-40"/>
      <w:sz w:val="28"/>
      <w:szCs w:val="28"/>
      <w:lang w:val="en-US"/>
    </w:rPr>
  </w:style>
  <w:style w:type="paragraph" w:customStyle="1" w:styleId="ae">
    <w:name w:val="Ст Абзац"/>
    <w:basedOn w:val="a3"/>
    <w:rsid w:val="00253163"/>
    <w:pPr>
      <w:ind w:firstLine="709"/>
      <w:jc w:val="both"/>
    </w:pPr>
    <w:rPr>
      <w:sz w:val="28"/>
      <w:szCs w:val="28"/>
    </w:rPr>
  </w:style>
  <w:style w:type="paragraph" w:customStyle="1" w:styleId="13">
    <w:name w:val="Ст Заголовок 1"/>
    <w:basedOn w:val="1"/>
    <w:rsid w:val="00253163"/>
    <w:pPr>
      <w:keepLines/>
      <w:spacing w:before="0" w:after="180" w:line="240" w:lineRule="atLeast"/>
      <w:jc w:val="center"/>
    </w:pPr>
    <w:rPr>
      <w:rFonts w:ascii="Times New Roman" w:hAnsi="Times New Roman" w:cs="Times New Roman"/>
      <w:spacing w:val="20"/>
      <w:kern w:val="18"/>
    </w:rPr>
  </w:style>
  <w:style w:type="paragraph" w:customStyle="1" w:styleId="22">
    <w:name w:val="Ст Заголовок 2"/>
    <w:basedOn w:val="21"/>
    <w:rsid w:val="00253163"/>
    <w:pPr>
      <w:keepLines/>
      <w:spacing w:before="0" w:after="170" w:line="240" w:lineRule="atLeast"/>
      <w:jc w:val="center"/>
    </w:pPr>
    <w:rPr>
      <w:rFonts w:ascii="Times New Roman" w:hAnsi="Times New Roman" w:cs="Times New Roman"/>
      <w:kern w:val="20"/>
    </w:rPr>
  </w:style>
  <w:style w:type="paragraph" w:customStyle="1" w:styleId="0">
    <w:name w:val="Ст Абзац Отст 0"/>
    <w:basedOn w:val="ae"/>
    <w:next w:val="ae"/>
    <w:rsid w:val="00253163"/>
    <w:pPr>
      <w:ind w:firstLine="0"/>
    </w:pPr>
  </w:style>
  <w:style w:type="paragraph" w:customStyle="1" w:styleId="32">
    <w:name w:val="Ст Абзац Отст 3"/>
    <w:basedOn w:val="ae"/>
    <w:rsid w:val="00253163"/>
    <w:pPr>
      <w:ind w:left="1701" w:firstLine="0"/>
    </w:pPr>
  </w:style>
  <w:style w:type="paragraph" w:customStyle="1" w:styleId="af">
    <w:name w:val="Ст Абзац + курсив"/>
    <w:basedOn w:val="ae"/>
    <w:rsid w:val="00253163"/>
    <w:rPr>
      <w:i/>
      <w:iCs/>
    </w:rPr>
  </w:style>
  <w:style w:type="paragraph" w:customStyle="1" w:styleId="af0">
    <w:name w:val="Ст Абзац Центр"/>
    <w:basedOn w:val="ae"/>
    <w:next w:val="ae"/>
    <w:rsid w:val="00253163"/>
    <w:pPr>
      <w:ind w:firstLine="0"/>
      <w:jc w:val="center"/>
    </w:pPr>
  </w:style>
  <w:style w:type="character" w:customStyle="1" w:styleId="00">
    <w:name w:val="Ст Абзац Отст 0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1">
    <w:name w:val="Ст Абзац Знак"/>
    <w:rsid w:val="00253163"/>
    <w:rPr>
      <w:noProof w:val="0"/>
      <w:sz w:val="24"/>
      <w:szCs w:val="24"/>
      <w:lang w:val="ru-RU" w:eastAsia="ru-RU"/>
    </w:rPr>
  </w:style>
  <w:style w:type="paragraph" w:customStyle="1" w:styleId="af2">
    <w:name w:val="Ст Абзац Право"/>
    <w:basedOn w:val="ae"/>
    <w:next w:val="0"/>
    <w:rsid w:val="00253163"/>
    <w:pPr>
      <w:jc w:val="right"/>
    </w:pPr>
  </w:style>
  <w:style w:type="paragraph" w:customStyle="1" w:styleId="14">
    <w:name w:val="Стиль Ст Заголовок 1 +"/>
    <w:basedOn w:val="13"/>
    <w:next w:val="22"/>
    <w:rsid w:val="00253163"/>
  </w:style>
  <w:style w:type="character" w:customStyle="1" w:styleId="af3">
    <w:name w:val="Ст Абзац + курсив Знак"/>
    <w:rsid w:val="00253163"/>
    <w:rPr>
      <w:i/>
      <w:iCs/>
      <w:noProof w:val="0"/>
      <w:sz w:val="24"/>
      <w:szCs w:val="24"/>
      <w:lang w:val="ru-RU" w:eastAsia="ru-RU"/>
    </w:rPr>
  </w:style>
  <w:style w:type="character" w:customStyle="1" w:styleId="af4">
    <w:name w:val="Ст Абзац Центр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5">
    <w:name w:val="Формула_отступ Знак"/>
    <w:rsid w:val="00253163"/>
    <w:rPr>
      <w:noProof w:val="0"/>
      <w:sz w:val="24"/>
      <w:szCs w:val="24"/>
      <w:lang w:val="en-US" w:eastAsia="ru-RU"/>
    </w:rPr>
  </w:style>
  <w:style w:type="paragraph" w:styleId="af6">
    <w:name w:val="foot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character" w:styleId="af7">
    <w:name w:val="page number"/>
    <w:basedOn w:val="a4"/>
    <w:rsid w:val="00253163"/>
  </w:style>
  <w:style w:type="paragraph" w:styleId="af8">
    <w:name w:val="head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paragraph" w:styleId="af9">
    <w:name w:val="Body Text Indent"/>
    <w:basedOn w:val="a3"/>
    <w:rsid w:val="00253163"/>
    <w:pPr>
      <w:ind w:firstLine="426"/>
      <w:jc w:val="both"/>
    </w:pPr>
    <w:rPr>
      <w:sz w:val="28"/>
      <w:szCs w:val="28"/>
      <w:lang w:val="en-US"/>
    </w:rPr>
  </w:style>
  <w:style w:type="paragraph" w:customStyle="1" w:styleId="FR3">
    <w:name w:val="FR3"/>
    <w:rsid w:val="00253163"/>
    <w:pPr>
      <w:widowControl w:val="0"/>
      <w:spacing w:line="260" w:lineRule="auto"/>
      <w:ind w:left="640" w:right="800"/>
      <w:jc w:val="center"/>
    </w:pPr>
    <w:rPr>
      <w:rFonts w:ascii="Arial" w:hAnsi="Arial"/>
      <w:b/>
      <w:snapToGrid w:val="0"/>
      <w:sz w:val="22"/>
      <w:lang w:val="ru-RU" w:eastAsia="ru-RU"/>
    </w:rPr>
  </w:style>
  <w:style w:type="paragraph" w:styleId="a1">
    <w:name w:val="Title"/>
    <w:basedOn w:val="a3"/>
    <w:qFormat/>
    <w:rsid w:val="00253163"/>
    <w:pPr>
      <w:widowControl w:val="0"/>
      <w:numPr>
        <w:numId w:val="5"/>
      </w:numPr>
      <w:tabs>
        <w:tab w:val="clear" w:pos="360"/>
      </w:tabs>
      <w:jc w:val="center"/>
    </w:pPr>
    <w:rPr>
      <w:b/>
      <w:snapToGrid w:val="0"/>
      <w:sz w:val="28"/>
      <w:szCs w:val="28"/>
    </w:rPr>
  </w:style>
  <w:style w:type="paragraph" w:styleId="afa">
    <w:name w:val="Body Text"/>
    <w:basedOn w:val="a3"/>
    <w:rsid w:val="00253163"/>
    <w:pPr>
      <w:jc w:val="center"/>
    </w:pPr>
    <w:rPr>
      <w:b/>
      <w:sz w:val="28"/>
      <w:szCs w:val="20"/>
    </w:rPr>
  </w:style>
  <w:style w:type="paragraph" w:styleId="afb">
    <w:name w:val="List Bullet"/>
    <w:basedOn w:val="a3"/>
    <w:autoRedefine/>
    <w:rsid w:val="00253163"/>
    <w:pPr>
      <w:tabs>
        <w:tab w:val="num" w:pos="360"/>
      </w:tabs>
    </w:pPr>
    <w:rPr>
      <w:snapToGrid w:val="0"/>
      <w:sz w:val="20"/>
      <w:szCs w:val="20"/>
    </w:rPr>
  </w:style>
  <w:style w:type="paragraph" w:styleId="33">
    <w:name w:val="Body Text Indent 3"/>
    <w:basedOn w:val="a3"/>
    <w:rsid w:val="00253163"/>
    <w:pPr>
      <w:spacing w:after="120"/>
      <w:ind w:left="283"/>
    </w:pPr>
    <w:rPr>
      <w:color w:val="000000"/>
      <w:sz w:val="16"/>
      <w:szCs w:val="16"/>
    </w:rPr>
  </w:style>
  <w:style w:type="paragraph" w:styleId="23">
    <w:name w:val="Body Text 2"/>
    <w:basedOn w:val="a3"/>
    <w:rsid w:val="00253163"/>
    <w:rPr>
      <w:sz w:val="28"/>
      <w:szCs w:val="20"/>
    </w:rPr>
  </w:style>
  <w:style w:type="paragraph" w:customStyle="1" w:styleId="equationwithn">
    <w:name w:val="equation with n"/>
    <w:basedOn w:val="a3"/>
    <w:rsid w:val="00253163"/>
    <w:pPr>
      <w:tabs>
        <w:tab w:val="center" w:pos="4167"/>
        <w:tab w:val="right" w:pos="8505"/>
      </w:tabs>
      <w:ind w:right="6" w:firstLine="709"/>
    </w:pPr>
    <w:rPr>
      <w:sz w:val="28"/>
      <w:szCs w:val="20"/>
    </w:rPr>
  </w:style>
  <w:style w:type="paragraph" w:customStyle="1" w:styleId="BodyText21">
    <w:name w:val="Body Text 21"/>
    <w:basedOn w:val="a3"/>
    <w:rsid w:val="00253163"/>
    <w:pPr>
      <w:widowControl w:val="0"/>
      <w:jc w:val="both"/>
    </w:pPr>
    <w:rPr>
      <w:sz w:val="28"/>
      <w:szCs w:val="20"/>
    </w:rPr>
  </w:style>
  <w:style w:type="paragraph" w:customStyle="1" w:styleId="afc">
    <w:name w:val="литература"/>
    <w:basedOn w:val="a3"/>
    <w:next w:val="a3"/>
    <w:autoRedefine/>
    <w:rsid w:val="00253163"/>
    <w:pPr>
      <w:tabs>
        <w:tab w:val="right" w:pos="7938"/>
      </w:tabs>
      <w:spacing w:after="120" w:line="360" w:lineRule="auto"/>
      <w:jc w:val="center"/>
    </w:pPr>
    <w:rPr>
      <w:rFonts w:ascii="Arial" w:hAnsi="Arial" w:cs="Arial"/>
      <w:b/>
      <w:caps/>
      <w:sz w:val="28"/>
      <w:szCs w:val="20"/>
      <w:lang w:val="en-US"/>
    </w:rPr>
  </w:style>
  <w:style w:type="paragraph" w:styleId="34">
    <w:name w:val="Body Text 3"/>
    <w:basedOn w:val="a3"/>
    <w:rsid w:val="00253163"/>
    <w:rPr>
      <w:szCs w:val="20"/>
    </w:rPr>
  </w:style>
  <w:style w:type="paragraph" w:customStyle="1" w:styleId="afd">
    <w:name w:val="безотступа"/>
    <w:basedOn w:val="a3"/>
    <w:next w:val="a3"/>
    <w:autoRedefine/>
    <w:rsid w:val="00253163"/>
    <w:pPr>
      <w:spacing w:line="340" w:lineRule="atLeast"/>
      <w:jc w:val="center"/>
    </w:pPr>
    <w:rPr>
      <w:sz w:val="28"/>
      <w:szCs w:val="20"/>
    </w:rPr>
  </w:style>
  <w:style w:type="paragraph" w:customStyle="1" w:styleId="afe">
    <w:name w:val="Формул инт до"/>
    <w:basedOn w:val="a3"/>
    <w:rsid w:val="00253163"/>
    <w:pPr>
      <w:tabs>
        <w:tab w:val="right" w:pos="9072"/>
      </w:tabs>
      <w:spacing w:before="120" w:line="340" w:lineRule="atLeast"/>
      <w:ind w:firstLine="709"/>
      <w:jc w:val="both"/>
    </w:pPr>
    <w:rPr>
      <w:sz w:val="28"/>
      <w:szCs w:val="20"/>
    </w:rPr>
  </w:style>
  <w:style w:type="paragraph" w:customStyle="1" w:styleId="18">
    <w:name w:val="Стиль по ширине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0">
    <w:name w:val="Стиль Основной текст с отступом + по ширине Перед:  6 пт Междустр..."/>
    <w:basedOn w:val="af9"/>
    <w:rsid w:val="00253163"/>
    <w:pPr>
      <w:spacing w:before="120"/>
      <w:ind w:firstLine="0"/>
    </w:pPr>
    <w:rPr>
      <w:szCs w:val="20"/>
      <w:lang w:val="ru-RU"/>
    </w:rPr>
  </w:style>
  <w:style w:type="paragraph" w:customStyle="1" w:styleId="aff">
    <w:name w:val="Стиль Основной текст с отступом + по ширине Междустр.интервал:  ми..."/>
    <w:basedOn w:val="af9"/>
    <w:rsid w:val="00253163"/>
    <w:pPr>
      <w:ind w:firstLine="0"/>
    </w:pPr>
    <w:rPr>
      <w:szCs w:val="20"/>
      <w:lang w:val="ru-RU"/>
    </w:rPr>
  </w:style>
  <w:style w:type="paragraph" w:customStyle="1" w:styleId="127">
    <w:name w:val="Стиль по ширине Первая строка:  1.27 см Междустр.интервал:  миним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18">
    <w:name w:val="Стиль по ширине После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180">
    <w:name w:val="Стиль по ширине Перед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125">
    <w:name w:val="Стиль Основной текст с отступом + по ширине Первая строка:  1.25 с..."/>
    <w:basedOn w:val="af9"/>
    <w:rsid w:val="00253163"/>
    <w:pPr>
      <w:ind w:firstLine="709"/>
    </w:pPr>
    <w:rPr>
      <w:szCs w:val="20"/>
      <w:lang w:val="ru-RU"/>
    </w:rPr>
  </w:style>
  <w:style w:type="paragraph" w:customStyle="1" w:styleId="12766">
    <w:name w:val="Стиль по ширине Первая строка:  1.27 см Перед:  6 пт После:  6 п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6">
    <w:name w:val="Стиль по ширине Перед:  6 пт После:  6 пт Междустр.интервал:  ми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aff0">
    <w:name w:val="Формула одна"/>
    <w:basedOn w:val="a3"/>
    <w:rsid w:val="00253163"/>
    <w:pPr>
      <w:tabs>
        <w:tab w:val="right" w:pos="9072"/>
      </w:tabs>
      <w:spacing w:line="340" w:lineRule="atLeast"/>
      <w:ind w:firstLine="709"/>
      <w:jc w:val="both"/>
    </w:pPr>
    <w:rPr>
      <w:sz w:val="28"/>
      <w:szCs w:val="20"/>
    </w:rPr>
  </w:style>
  <w:style w:type="paragraph" w:customStyle="1" w:styleId="15">
    <w:name w:val="Стиль Заголовок 1 + по центру"/>
    <w:basedOn w:val="1"/>
    <w:rsid w:val="00253163"/>
    <w:pPr>
      <w:spacing w:before="120" w:after="120"/>
      <w:jc w:val="center"/>
    </w:pPr>
    <w:rPr>
      <w:rFonts w:cs="Times New Roman"/>
      <w:sz w:val="28"/>
      <w:szCs w:val="20"/>
    </w:rPr>
  </w:style>
  <w:style w:type="paragraph" w:customStyle="1" w:styleId="1250">
    <w:name w:val="Стиль по ширине Первая строка:  1.25 см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1270">
    <w:name w:val="Стиль Основной текст с отступом + Первая строка:  1.27 см Междустр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27">
    <w:name w:val="Стиль Body Text 2 + Первая строка:  1.27 см"/>
    <w:basedOn w:val="BodyText21"/>
    <w:rsid w:val="00253163"/>
    <w:pPr>
      <w:widowControl/>
      <w:ind w:firstLine="709"/>
    </w:pPr>
  </w:style>
  <w:style w:type="paragraph" w:customStyle="1" w:styleId="1271">
    <w:name w:val="Стиль Основной текст с отступом + Первая строка:  1.27 см Перед:  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8">
    <w:name w:val="Стиль Body Text 2 + Междустр.интервал:  минимум 18 пт"/>
    <w:basedOn w:val="BodyText21"/>
    <w:rsid w:val="00253163"/>
    <w:pPr>
      <w:ind w:firstLine="709"/>
    </w:pPr>
  </w:style>
  <w:style w:type="paragraph" w:customStyle="1" w:styleId="aff1">
    <w:name w:val="Стиль Основной текст с отступом + по центру"/>
    <w:basedOn w:val="af9"/>
    <w:rsid w:val="00253163"/>
    <w:pPr>
      <w:ind w:firstLine="0"/>
      <w:jc w:val="center"/>
    </w:pPr>
    <w:rPr>
      <w:szCs w:val="20"/>
      <w:lang w:val="ru-RU"/>
    </w:rPr>
  </w:style>
  <w:style w:type="paragraph" w:customStyle="1" w:styleId="BodyText21270">
    <w:name w:val="Стиль Body Text 2 + Первая строка:  1.27 см Междустр.интервал:  ми..."/>
    <w:basedOn w:val="BodyText21"/>
    <w:rsid w:val="00253163"/>
    <w:pPr>
      <w:ind w:firstLine="709"/>
    </w:pPr>
  </w:style>
  <w:style w:type="paragraph" w:customStyle="1" w:styleId="Main">
    <w:name w:val="Main"/>
    <w:basedOn w:val="T1408"/>
    <w:rsid w:val="00253163"/>
    <w:pPr>
      <w:ind w:firstLine="709"/>
      <w:jc w:val="both"/>
    </w:pPr>
    <w:rPr>
      <w:szCs w:val="20"/>
    </w:rPr>
  </w:style>
  <w:style w:type="paragraph" w:customStyle="1" w:styleId="Main0">
    <w:name w:val="Main + Отступ 0"/>
    <w:basedOn w:val="a3"/>
    <w:rsid w:val="00253163"/>
    <w:pPr>
      <w:jc w:val="both"/>
    </w:pPr>
    <w:rPr>
      <w:sz w:val="28"/>
      <w:szCs w:val="20"/>
    </w:rPr>
  </w:style>
  <w:style w:type="paragraph" w:customStyle="1" w:styleId="Main3">
    <w:name w:val="Main + Отступ 3"/>
    <w:basedOn w:val="Main"/>
    <w:rsid w:val="00253163"/>
    <w:pPr>
      <w:ind w:left="1701" w:firstLine="0"/>
    </w:pPr>
    <w:rPr>
      <w:szCs w:val="28"/>
    </w:rPr>
  </w:style>
  <w:style w:type="paragraph" w:customStyle="1" w:styleId="aff2">
    <w:name w:val="Список Нумерован"/>
    <w:basedOn w:val="20"/>
    <w:autoRedefine/>
    <w:rsid w:val="00253163"/>
    <w:pPr>
      <w:numPr>
        <w:numId w:val="0"/>
      </w:numPr>
      <w:ind w:firstLine="724"/>
      <w:jc w:val="both"/>
    </w:pPr>
    <w:rPr>
      <w:color w:val="auto"/>
      <w:sz w:val="28"/>
      <w:szCs w:val="28"/>
    </w:rPr>
  </w:style>
  <w:style w:type="paragraph" w:styleId="20">
    <w:name w:val="List Number 2"/>
    <w:basedOn w:val="a3"/>
    <w:rsid w:val="00253163"/>
    <w:pPr>
      <w:numPr>
        <w:numId w:val="3"/>
      </w:numPr>
      <w:tabs>
        <w:tab w:val="num" w:pos="643"/>
      </w:tabs>
      <w:ind w:left="643"/>
    </w:pPr>
    <w:rPr>
      <w:color w:val="000000"/>
      <w:szCs w:val="20"/>
    </w:rPr>
  </w:style>
  <w:style w:type="character" w:customStyle="1" w:styleId="aff3">
    <w:name w:val="Список Нумерован Знак"/>
    <w:rsid w:val="00253163"/>
    <w:rPr>
      <w:noProof w:val="0"/>
      <w:sz w:val="28"/>
      <w:szCs w:val="28"/>
      <w:lang w:val="ru-RU" w:eastAsia="ru-RU"/>
    </w:rPr>
  </w:style>
  <w:style w:type="paragraph" w:customStyle="1" w:styleId="Main1">
    <w:name w:val="Main +  по центру"/>
    <w:basedOn w:val="Main0"/>
    <w:autoRedefine/>
    <w:rsid w:val="00253163"/>
    <w:pPr>
      <w:spacing w:before="80" w:after="80"/>
      <w:jc w:val="center"/>
    </w:pPr>
    <w:rPr>
      <w:position w:val="-12"/>
      <w:szCs w:val="28"/>
    </w:rPr>
  </w:style>
  <w:style w:type="paragraph" w:styleId="24">
    <w:name w:val="Body Text Indent 2"/>
    <w:basedOn w:val="a3"/>
    <w:rsid w:val="00253163"/>
    <w:pPr>
      <w:spacing w:after="120" w:line="480" w:lineRule="auto"/>
      <w:ind w:left="283"/>
    </w:pPr>
    <w:rPr>
      <w:color w:val="000000"/>
      <w:szCs w:val="20"/>
    </w:rPr>
  </w:style>
  <w:style w:type="paragraph" w:customStyle="1" w:styleId="FR2">
    <w:name w:val="FR2"/>
    <w:rsid w:val="00253163"/>
    <w:pPr>
      <w:widowControl w:val="0"/>
      <w:ind w:left="760"/>
    </w:pPr>
    <w:rPr>
      <w:snapToGrid w:val="0"/>
      <w:sz w:val="28"/>
      <w:lang w:val="ru-RU" w:eastAsia="ru-RU"/>
    </w:rPr>
  </w:style>
  <w:style w:type="paragraph" w:customStyle="1" w:styleId="Normal1">
    <w:name w:val="Normal1"/>
    <w:rsid w:val="00253163"/>
    <w:rPr>
      <w:sz w:val="24"/>
      <w:lang w:val="ru-RU" w:eastAsia="ru-RU"/>
    </w:rPr>
  </w:style>
  <w:style w:type="character" w:customStyle="1" w:styleId="DefaultParagraphFont1">
    <w:name w:val="Default Paragraph Font1"/>
    <w:rsid w:val="00253163"/>
  </w:style>
  <w:style w:type="paragraph" w:customStyle="1" w:styleId="PlainText1">
    <w:name w:val="Plain Text1"/>
    <w:basedOn w:val="Normal1"/>
    <w:rsid w:val="00253163"/>
    <w:rPr>
      <w:rFonts w:ascii="Courier New" w:hAnsi="Courier New"/>
      <w:sz w:val="20"/>
    </w:rPr>
  </w:style>
  <w:style w:type="paragraph" w:customStyle="1" w:styleId="BodyText1">
    <w:name w:val="Body Text1"/>
    <w:basedOn w:val="Normal1"/>
    <w:rsid w:val="00253163"/>
    <w:pPr>
      <w:spacing w:after="120"/>
    </w:pPr>
  </w:style>
  <w:style w:type="paragraph" w:customStyle="1" w:styleId="DocumentMap1">
    <w:name w:val="Document Map1"/>
    <w:basedOn w:val="Normal1"/>
    <w:rsid w:val="00253163"/>
    <w:pPr>
      <w:shd w:val="clear" w:color="auto" w:fill="000080"/>
    </w:pPr>
    <w:rPr>
      <w:rFonts w:ascii="Tahoma" w:hAnsi="Tahoma"/>
    </w:rPr>
  </w:style>
  <w:style w:type="paragraph" w:customStyle="1" w:styleId="16">
    <w:name w:val="Нижний колонтитул1"/>
    <w:basedOn w:val="Normal1"/>
    <w:rsid w:val="00253163"/>
    <w:pPr>
      <w:tabs>
        <w:tab w:val="center" w:pos="4677"/>
        <w:tab w:val="right" w:pos="9355"/>
      </w:tabs>
    </w:pPr>
  </w:style>
  <w:style w:type="character" w:customStyle="1" w:styleId="17">
    <w:name w:val="Номер страницы1"/>
    <w:basedOn w:val="DefaultParagraphFont1"/>
    <w:rsid w:val="00253163"/>
  </w:style>
  <w:style w:type="paragraph" w:customStyle="1" w:styleId="FR4">
    <w:name w:val="FR4"/>
    <w:rsid w:val="00253163"/>
    <w:pPr>
      <w:widowControl w:val="0"/>
      <w:spacing w:before="100" w:line="320" w:lineRule="auto"/>
      <w:ind w:firstLine="280"/>
      <w:jc w:val="both"/>
    </w:pPr>
    <w:rPr>
      <w:rFonts w:ascii="Arial" w:hAnsi="Arial"/>
      <w:i/>
      <w:snapToGrid w:val="0"/>
      <w:sz w:val="18"/>
      <w:lang w:val="ru-RU" w:eastAsia="ru-RU"/>
    </w:rPr>
  </w:style>
  <w:style w:type="paragraph" w:customStyle="1" w:styleId="FR5">
    <w:name w:val="FR5"/>
    <w:rsid w:val="00253163"/>
    <w:pPr>
      <w:widowControl w:val="0"/>
      <w:ind w:left="1080"/>
    </w:pPr>
    <w:rPr>
      <w:rFonts w:ascii="Arial" w:hAnsi="Arial"/>
      <w:snapToGrid w:val="0"/>
      <w:sz w:val="12"/>
      <w:lang w:eastAsia="ru-RU"/>
    </w:rPr>
  </w:style>
  <w:style w:type="paragraph" w:customStyle="1" w:styleId="aff4">
    <w:name w:val="???????"/>
    <w:rsid w:val="00253163"/>
    <w:pPr>
      <w:autoSpaceDE w:val="0"/>
      <w:autoSpaceDN w:val="0"/>
    </w:pPr>
    <w:rPr>
      <w:lang w:val="ru-RU" w:eastAsia="ru-RU"/>
    </w:rPr>
  </w:style>
  <w:style w:type="paragraph" w:customStyle="1" w:styleId="19">
    <w:name w:val="Обычный1"/>
    <w:rsid w:val="00253163"/>
    <w:pPr>
      <w:widowControl w:val="0"/>
    </w:pPr>
    <w:rPr>
      <w:snapToGrid w:val="0"/>
      <w:lang w:val="ru-RU" w:eastAsia="ru-RU"/>
    </w:rPr>
  </w:style>
  <w:style w:type="paragraph" w:styleId="aff5">
    <w:name w:val="Block Text"/>
    <w:basedOn w:val="a3"/>
    <w:rsid w:val="00253163"/>
    <w:pPr>
      <w:ind w:left="1134" w:right="850" w:hanging="425"/>
      <w:jc w:val="both"/>
    </w:pPr>
    <w:rPr>
      <w:sz w:val="28"/>
      <w:szCs w:val="20"/>
    </w:rPr>
  </w:style>
  <w:style w:type="character" w:customStyle="1" w:styleId="aff6">
    <w:name w:val="Ст Курсив"/>
    <w:rsid w:val="00253163"/>
    <w:rPr>
      <w:rFonts w:ascii="Times New Roman" w:hAnsi="Times New Roman"/>
      <w:i/>
      <w:sz w:val="28"/>
      <w:szCs w:val="28"/>
      <w:lang w:val="en-US"/>
    </w:rPr>
  </w:style>
  <w:style w:type="paragraph" w:customStyle="1" w:styleId="aff7">
    <w:name w:val="Внимание"/>
    <w:basedOn w:val="a3"/>
    <w:next w:val="aff8"/>
    <w:rsid w:val="00253163"/>
    <w:pPr>
      <w:spacing w:before="220" w:line="240" w:lineRule="atLeast"/>
      <w:jc w:val="both"/>
    </w:pPr>
    <w:rPr>
      <w:kern w:val="18"/>
      <w:sz w:val="28"/>
      <w:szCs w:val="28"/>
      <w:lang w:eastAsia="en-US"/>
    </w:rPr>
  </w:style>
  <w:style w:type="paragraph" w:styleId="aff8">
    <w:name w:val="Salutation"/>
    <w:basedOn w:val="a3"/>
    <w:next w:val="aff9"/>
    <w:rsid w:val="00253163"/>
    <w:pPr>
      <w:spacing w:before="240" w:after="240" w:line="240" w:lineRule="atLeast"/>
    </w:pPr>
    <w:rPr>
      <w:kern w:val="18"/>
      <w:sz w:val="28"/>
      <w:szCs w:val="28"/>
      <w:lang w:eastAsia="en-US"/>
    </w:rPr>
  </w:style>
  <w:style w:type="paragraph" w:customStyle="1" w:styleId="aff9">
    <w:name w:val="Тема"/>
    <w:basedOn w:val="a3"/>
    <w:next w:val="afa"/>
    <w:rsid w:val="00253163"/>
    <w:pPr>
      <w:spacing w:after="180" w:line="240" w:lineRule="atLeast"/>
      <w:ind w:left="360" w:hanging="360"/>
    </w:pPr>
    <w:rPr>
      <w:caps/>
      <w:kern w:val="18"/>
      <w:sz w:val="21"/>
      <w:szCs w:val="28"/>
      <w:lang w:eastAsia="en-US"/>
    </w:rPr>
  </w:style>
  <w:style w:type="paragraph" w:customStyle="1" w:styleId="affa">
    <w:name w:val="Список копий"/>
    <w:basedOn w:val="a3"/>
    <w:rsid w:val="00253163"/>
    <w:pPr>
      <w:keepLines/>
      <w:spacing w:line="240" w:lineRule="atLeast"/>
      <w:ind w:left="360" w:hanging="360"/>
      <w:jc w:val="both"/>
    </w:pPr>
    <w:rPr>
      <w:kern w:val="18"/>
      <w:sz w:val="28"/>
      <w:szCs w:val="28"/>
      <w:lang w:eastAsia="en-US"/>
    </w:rPr>
  </w:style>
  <w:style w:type="paragraph" w:customStyle="1" w:styleId="1a">
    <w:name w:val="1"/>
    <w:basedOn w:val="a3"/>
    <w:next w:val="affb"/>
    <w:rsid w:val="00253163"/>
    <w:pPr>
      <w:jc w:val="both"/>
    </w:pPr>
    <w:rPr>
      <w:kern w:val="18"/>
      <w:lang w:eastAsia="en-US"/>
    </w:rPr>
  </w:style>
  <w:style w:type="paragraph" w:styleId="affb">
    <w:name w:val="Normal (Web)"/>
    <w:basedOn w:val="a3"/>
    <w:rsid w:val="00253163"/>
    <w:pPr>
      <w:jc w:val="both"/>
    </w:pPr>
    <w:rPr>
      <w:kern w:val="18"/>
      <w:lang w:eastAsia="en-US"/>
    </w:rPr>
  </w:style>
  <w:style w:type="paragraph" w:styleId="affc">
    <w:name w:val="Signature"/>
    <w:basedOn w:val="a3"/>
    <w:next w:val="affd"/>
    <w:rsid w:val="00253163"/>
    <w:pPr>
      <w:keepNext/>
      <w:spacing w:before="880" w:line="240" w:lineRule="atLeast"/>
      <w:ind w:left="4565"/>
    </w:pPr>
    <w:rPr>
      <w:kern w:val="18"/>
      <w:sz w:val="28"/>
      <w:szCs w:val="28"/>
      <w:lang w:eastAsia="en-US"/>
    </w:rPr>
  </w:style>
  <w:style w:type="paragraph" w:customStyle="1" w:styleId="affd">
    <w:name w:val="Должность в подписи"/>
    <w:basedOn w:val="affc"/>
    <w:next w:val="affe"/>
    <w:rsid w:val="00253163"/>
    <w:pPr>
      <w:spacing w:before="0"/>
    </w:pPr>
  </w:style>
  <w:style w:type="paragraph" w:customStyle="1" w:styleId="affe">
    <w:name w:val="Название предприятия в подписи"/>
    <w:basedOn w:val="affc"/>
    <w:next w:val="25"/>
    <w:rsid w:val="00253163"/>
    <w:pPr>
      <w:spacing w:before="0"/>
    </w:pPr>
  </w:style>
  <w:style w:type="paragraph" w:customStyle="1" w:styleId="25">
    <w:name w:val="Инициалы 2"/>
    <w:basedOn w:val="a3"/>
    <w:next w:val="afff"/>
    <w:rsid w:val="00253163"/>
    <w:pPr>
      <w:keepNext/>
      <w:spacing w:before="220" w:line="240" w:lineRule="atLeast"/>
    </w:pPr>
    <w:rPr>
      <w:kern w:val="18"/>
      <w:sz w:val="28"/>
      <w:szCs w:val="28"/>
      <w:lang w:eastAsia="en-US"/>
    </w:rPr>
  </w:style>
  <w:style w:type="paragraph" w:customStyle="1" w:styleId="afff">
    <w:name w:val="Приложение"/>
    <w:basedOn w:val="a3"/>
    <w:next w:val="affa"/>
    <w:rsid w:val="00253163"/>
    <w:pPr>
      <w:keepNext/>
      <w:keepLines/>
      <w:spacing w:before="120" w:after="120" w:line="240" w:lineRule="atLeast"/>
      <w:jc w:val="both"/>
    </w:pPr>
    <w:rPr>
      <w:kern w:val="18"/>
      <w:sz w:val="28"/>
      <w:szCs w:val="28"/>
      <w:lang w:eastAsia="en-US"/>
    </w:rPr>
  </w:style>
  <w:style w:type="paragraph" w:customStyle="1" w:styleId="afff0">
    <w:name w:val="Название предприятия"/>
    <w:basedOn w:val="afa"/>
    <w:next w:val="afff1"/>
    <w:rsid w:val="00253163"/>
    <w:pPr>
      <w:keepLines/>
      <w:framePr w:w="8640" w:h="1440" w:wrap="notBeside" w:vAnchor="page" w:hAnchor="margin" w:xAlign="center" w:y="889"/>
      <w:spacing w:after="40" w:line="240" w:lineRule="atLeast"/>
    </w:pPr>
    <w:rPr>
      <w:b w:val="0"/>
      <w:caps/>
      <w:spacing w:val="75"/>
      <w:kern w:val="18"/>
      <w:sz w:val="21"/>
      <w:szCs w:val="28"/>
      <w:lang w:eastAsia="en-US"/>
    </w:rPr>
  </w:style>
  <w:style w:type="paragraph" w:styleId="afff1">
    <w:name w:val="Date"/>
    <w:basedOn w:val="a3"/>
    <w:next w:val="afff2"/>
    <w:rsid w:val="00253163"/>
    <w:pPr>
      <w:spacing w:after="220"/>
      <w:ind w:left="4565"/>
      <w:jc w:val="both"/>
    </w:pPr>
    <w:rPr>
      <w:kern w:val="18"/>
      <w:sz w:val="28"/>
      <w:szCs w:val="28"/>
      <w:lang w:eastAsia="en-US"/>
    </w:rPr>
  </w:style>
  <w:style w:type="paragraph" w:customStyle="1" w:styleId="afff2">
    <w:name w:val="Адресат"/>
    <w:basedOn w:val="afff3"/>
    <w:next w:val="afff3"/>
    <w:rsid w:val="00253163"/>
    <w:pPr>
      <w:spacing w:before="220"/>
    </w:pPr>
  </w:style>
  <w:style w:type="paragraph" w:customStyle="1" w:styleId="afff3">
    <w:name w:val="Внутренний адрес"/>
    <w:basedOn w:val="a3"/>
    <w:rsid w:val="00253163"/>
    <w:pPr>
      <w:spacing w:line="240" w:lineRule="atLeast"/>
      <w:jc w:val="both"/>
    </w:pPr>
    <w:rPr>
      <w:kern w:val="18"/>
      <w:sz w:val="28"/>
      <w:szCs w:val="28"/>
      <w:lang w:eastAsia="en-US"/>
    </w:rPr>
  </w:style>
  <w:style w:type="character" w:styleId="afff4">
    <w:name w:val="Emphasis"/>
    <w:qFormat/>
    <w:rsid w:val="00253163"/>
    <w:rPr>
      <w:caps/>
      <w:sz w:val="18"/>
    </w:rPr>
  </w:style>
  <w:style w:type="paragraph" w:customStyle="1" w:styleId="afff5">
    <w:name w:val="База заголовка"/>
    <w:basedOn w:val="afa"/>
    <w:next w:val="afa"/>
    <w:rsid w:val="00253163"/>
    <w:pPr>
      <w:keepNext/>
      <w:keepLines/>
      <w:spacing w:line="240" w:lineRule="atLeast"/>
      <w:jc w:val="left"/>
    </w:pPr>
    <w:rPr>
      <w:b w:val="0"/>
      <w:kern w:val="20"/>
      <w:szCs w:val="28"/>
      <w:lang w:eastAsia="en-US"/>
    </w:rPr>
  </w:style>
  <w:style w:type="paragraph" w:customStyle="1" w:styleId="afff6">
    <w:name w:val="Указания"/>
    <w:basedOn w:val="a3"/>
    <w:next w:val="afff2"/>
    <w:rsid w:val="00253163"/>
    <w:pPr>
      <w:keepNext/>
      <w:spacing w:after="240" w:line="240" w:lineRule="atLeast"/>
      <w:jc w:val="both"/>
    </w:pPr>
    <w:rPr>
      <w:caps/>
      <w:kern w:val="18"/>
      <w:sz w:val="28"/>
      <w:szCs w:val="28"/>
      <w:lang w:eastAsia="en-US"/>
    </w:rPr>
  </w:style>
  <w:style w:type="paragraph" w:customStyle="1" w:styleId="afff7">
    <w:name w:val="Строка ссылки"/>
    <w:basedOn w:val="a3"/>
    <w:next w:val="afff6"/>
    <w:rsid w:val="00253163"/>
    <w:pPr>
      <w:keepNext/>
      <w:spacing w:after="240" w:line="240" w:lineRule="atLeast"/>
    </w:pPr>
    <w:rPr>
      <w:kern w:val="18"/>
      <w:sz w:val="28"/>
      <w:szCs w:val="28"/>
      <w:lang w:eastAsia="en-US"/>
    </w:rPr>
  </w:style>
  <w:style w:type="paragraph" w:customStyle="1" w:styleId="afff8">
    <w:name w:val="Обратный адрес"/>
    <w:rsid w:val="00253163"/>
    <w:pPr>
      <w:framePr w:w="8640" w:h="1440" w:hSpace="187" w:vSpace="187" w:wrap="notBeside" w:vAnchor="page" w:hAnchor="margin" w:xAlign="center" w:yAlign="bottom" w:anchorLock="1"/>
      <w:tabs>
        <w:tab w:val="left" w:pos="2160"/>
      </w:tabs>
      <w:spacing w:line="240" w:lineRule="atLeast"/>
      <w:ind w:right="-240"/>
      <w:jc w:val="center"/>
    </w:pPr>
    <w:rPr>
      <w:rFonts w:ascii="Garamond" w:hAnsi="Garamond"/>
      <w:caps/>
      <w:spacing w:val="30"/>
      <w:sz w:val="14"/>
      <w:lang w:val="ru-RU" w:eastAsia="en-US"/>
    </w:rPr>
  </w:style>
  <w:style w:type="character" w:customStyle="1" w:styleId="afff9">
    <w:name w:val="Девиз"/>
    <w:rsid w:val="00253163"/>
    <w:rPr>
      <w:i/>
      <w:spacing w:val="70"/>
      <w:lang w:val="ru-RU"/>
    </w:rPr>
  </w:style>
  <w:style w:type="paragraph" w:styleId="a0">
    <w:name w:val="List"/>
    <w:basedOn w:val="afa"/>
    <w:rsid w:val="00253163"/>
    <w:pPr>
      <w:numPr>
        <w:numId w:val="31"/>
      </w:numPr>
      <w:tabs>
        <w:tab w:val="clear" w:pos="720"/>
      </w:tabs>
      <w:spacing w:after="240" w:line="240" w:lineRule="atLeast"/>
      <w:ind w:right="0"/>
      <w:jc w:val="both"/>
    </w:pPr>
    <w:rPr>
      <w:b w:val="0"/>
      <w:kern w:val="18"/>
      <w:szCs w:val="28"/>
      <w:lang w:eastAsia="en-US"/>
    </w:rPr>
  </w:style>
  <w:style w:type="paragraph" w:styleId="afffa">
    <w:name w:val="List Number"/>
    <w:basedOn w:val="a0"/>
    <w:rsid w:val="00253163"/>
    <w:pPr>
      <w:tabs>
        <w:tab w:val="num" w:pos="720"/>
      </w:tabs>
      <w:ind w:right="720"/>
    </w:pPr>
  </w:style>
  <w:style w:type="paragraph" w:styleId="HTML0">
    <w:name w:val="HTML Address"/>
    <w:basedOn w:val="a3"/>
    <w:rsid w:val="00253163"/>
    <w:pPr>
      <w:jc w:val="both"/>
    </w:pPr>
    <w:rPr>
      <w:i/>
      <w:iCs/>
      <w:kern w:val="18"/>
      <w:sz w:val="28"/>
      <w:szCs w:val="28"/>
      <w:lang w:eastAsia="en-US"/>
    </w:rPr>
  </w:style>
  <w:style w:type="paragraph" w:styleId="afffb">
    <w:name w:val="envelope address"/>
    <w:basedOn w:val="a3"/>
    <w:rsid w:val="00253163"/>
    <w:pPr>
      <w:framePr w:w="7920" w:h="1980" w:hRule="exact" w:hSpace="180" w:wrap="auto" w:hAnchor="page" w:xAlign="center" w:yAlign="bottom"/>
      <w:ind w:left="2880"/>
      <w:jc w:val="both"/>
    </w:pPr>
    <w:rPr>
      <w:rFonts w:ascii="Arial" w:hAnsi="Arial" w:cs="Arial"/>
      <w:kern w:val="18"/>
      <w:lang w:eastAsia="en-US"/>
    </w:rPr>
  </w:style>
  <w:style w:type="character" w:styleId="HTML1">
    <w:name w:val="HTML Acronym"/>
    <w:rsid w:val="00253163"/>
    <w:rPr>
      <w:lang w:val="ru-RU"/>
    </w:rPr>
  </w:style>
  <w:style w:type="paragraph" w:styleId="afffc">
    <w:name w:val="Note Heading"/>
    <w:basedOn w:val="a3"/>
    <w:next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styleId="HTML2">
    <w:name w:val="HTML Keyboard"/>
    <w:rsid w:val="00253163"/>
    <w:rPr>
      <w:rFonts w:ascii="Courier New" w:hAnsi="Courier New"/>
      <w:sz w:val="20"/>
      <w:szCs w:val="20"/>
      <w:lang w:val="ru-RU"/>
    </w:rPr>
  </w:style>
  <w:style w:type="character" w:styleId="HTML3">
    <w:name w:val="HTML Code"/>
    <w:rsid w:val="00253163"/>
    <w:rPr>
      <w:rFonts w:ascii="Courier New" w:hAnsi="Courier New"/>
      <w:sz w:val="20"/>
      <w:szCs w:val="20"/>
      <w:lang w:val="ru-RU"/>
    </w:rPr>
  </w:style>
  <w:style w:type="paragraph" w:styleId="afffd">
    <w:name w:val="Body Text First Indent"/>
    <w:basedOn w:val="afa"/>
    <w:rsid w:val="00253163"/>
    <w:pPr>
      <w:spacing w:after="120"/>
      <w:ind w:firstLine="210"/>
      <w:jc w:val="both"/>
    </w:pPr>
    <w:rPr>
      <w:b w:val="0"/>
      <w:kern w:val="18"/>
      <w:szCs w:val="28"/>
      <w:lang w:eastAsia="en-US"/>
    </w:rPr>
  </w:style>
  <w:style w:type="paragraph" w:styleId="26">
    <w:name w:val="Body Text First Indent 2"/>
    <w:basedOn w:val="af9"/>
    <w:rsid w:val="00253163"/>
    <w:pPr>
      <w:spacing w:after="120"/>
      <w:ind w:left="283" w:firstLine="210"/>
    </w:pPr>
    <w:rPr>
      <w:kern w:val="18"/>
      <w:lang w:val="ru-RU" w:eastAsia="en-US"/>
    </w:rPr>
  </w:style>
  <w:style w:type="paragraph" w:styleId="27">
    <w:name w:val="List Bullet 2"/>
    <w:basedOn w:val="a3"/>
    <w:autoRedefine/>
    <w:rsid w:val="00253163"/>
    <w:pPr>
      <w:tabs>
        <w:tab w:val="num" w:pos="643"/>
      </w:tabs>
      <w:ind w:left="643" w:hanging="360"/>
      <w:jc w:val="both"/>
    </w:pPr>
    <w:rPr>
      <w:kern w:val="18"/>
      <w:sz w:val="28"/>
      <w:szCs w:val="28"/>
      <w:lang w:eastAsia="en-US"/>
    </w:rPr>
  </w:style>
  <w:style w:type="paragraph" w:styleId="30">
    <w:name w:val="List Bullet 3"/>
    <w:basedOn w:val="a3"/>
    <w:autoRedefine/>
    <w:rsid w:val="00253163"/>
    <w:pPr>
      <w:numPr>
        <w:numId w:val="24"/>
      </w:numPr>
      <w:jc w:val="both"/>
    </w:pPr>
    <w:rPr>
      <w:kern w:val="18"/>
      <w:sz w:val="28"/>
      <w:szCs w:val="28"/>
      <w:lang w:eastAsia="en-US"/>
    </w:rPr>
  </w:style>
  <w:style w:type="paragraph" w:styleId="41">
    <w:name w:val="List Bullet 4"/>
    <w:basedOn w:val="a3"/>
    <w:autoRedefine/>
    <w:rsid w:val="00253163"/>
    <w:pPr>
      <w:tabs>
        <w:tab w:val="num" w:pos="1209"/>
      </w:tabs>
      <w:ind w:left="1209" w:hanging="360"/>
      <w:jc w:val="both"/>
    </w:pPr>
    <w:rPr>
      <w:kern w:val="18"/>
      <w:sz w:val="28"/>
      <w:szCs w:val="28"/>
      <w:lang w:eastAsia="en-US"/>
    </w:rPr>
  </w:style>
  <w:style w:type="paragraph" w:styleId="50">
    <w:name w:val="List Bullet 5"/>
    <w:basedOn w:val="a3"/>
    <w:autoRedefine/>
    <w:rsid w:val="00253163"/>
    <w:pPr>
      <w:numPr>
        <w:numId w:val="23"/>
      </w:numPr>
      <w:tabs>
        <w:tab w:val="clear" w:pos="643"/>
        <w:tab w:val="num" w:pos="1492"/>
      </w:tabs>
      <w:ind w:left="1492"/>
      <w:jc w:val="both"/>
    </w:pPr>
    <w:rPr>
      <w:kern w:val="18"/>
      <w:sz w:val="28"/>
      <w:szCs w:val="28"/>
      <w:lang w:eastAsia="en-US"/>
    </w:rPr>
  </w:style>
  <w:style w:type="character" w:styleId="afffe">
    <w:name w:val="line number"/>
    <w:rsid w:val="00253163"/>
    <w:rPr>
      <w:lang w:val="ru-RU"/>
    </w:rPr>
  </w:style>
  <w:style w:type="paragraph" w:styleId="3">
    <w:name w:val="List Number 3"/>
    <w:basedOn w:val="a3"/>
    <w:rsid w:val="00253163"/>
    <w:pPr>
      <w:numPr>
        <w:numId w:val="25"/>
      </w:numPr>
      <w:tabs>
        <w:tab w:val="clear" w:pos="1209"/>
        <w:tab w:val="num" w:pos="926"/>
      </w:tabs>
      <w:ind w:left="926"/>
      <w:jc w:val="both"/>
    </w:pPr>
    <w:rPr>
      <w:kern w:val="18"/>
      <w:sz w:val="28"/>
      <w:szCs w:val="28"/>
      <w:lang w:eastAsia="en-US"/>
    </w:rPr>
  </w:style>
  <w:style w:type="paragraph" w:styleId="4">
    <w:name w:val="List Number 4"/>
    <w:basedOn w:val="a3"/>
    <w:rsid w:val="00253163"/>
    <w:pPr>
      <w:numPr>
        <w:numId w:val="26"/>
      </w:numPr>
      <w:tabs>
        <w:tab w:val="clear" w:pos="1492"/>
        <w:tab w:val="num" w:pos="1209"/>
      </w:tabs>
      <w:ind w:left="1209"/>
      <w:jc w:val="both"/>
    </w:pPr>
    <w:rPr>
      <w:kern w:val="18"/>
      <w:sz w:val="28"/>
      <w:szCs w:val="28"/>
      <w:lang w:eastAsia="en-US"/>
    </w:rPr>
  </w:style>
  <w:style w:type="paragraph" w:styleId="5">
    <w:name w:val="List Number 5"/>
    <w:basedOn w:val="a3"/>
    <w:rsid w:val="00253163"/>
    <w:pPr>
      <w:numPr>
        <w:numId w:val="30"/>
      </w:numPr>
      <w:jc w:val="both"/>
    </w:pPr>
    <w:rPr>
      <w:kern w:val="18"/>
      <w:sz w:val="28"/>
      <w:szCs w:val="28"/>
      <w:lang w:eastAsia="en-US"/>
    </w:rPr>
  </w:style>
  <w:style w:type="character" w:styleId="HTML4">
    <w:name w:val="HTML Sample"/>
    <w:rsid w:val="00253163"/>
    <w:rPr>
      <w:rFonts w:ascii="Courier New" w:hAnsi="Courier New"/>
      <w:lang w:val="ru-RU"/>
    </w:rPr>
  </w:style>
  <w:style w:type="paragraph" w:styleId="2">
    <w:name w:val="envelope return"/>
    <w:basedOn w:val="a3"/>
    <w:rsid w:val="00253163"/>
    <w:pPr>
      <w:numPr>
        <w:numId w:val="28"/>
      </w:numPr>
      <w:tabs>
        <w:tab w:val="clear" w:pos="926"/>
      </w:tabs>
      <w:ind w:left="0" w:firstLine="0"/>
      <w:jc w:val="both"/>
    </w:pPr>
    <w:rPr>
      <w:rFonts w:ascii="Arial" w:hAnsi="Arial" w:cs="Arial"/>
      <w:kern w:val="18"/>
      <w:sz w:val="28"/>
      <w:szCs w:val="28"/>
      <w:lang w:eastAsia="en-US"/>
    </w:rPr>
  </w:style>
  <w:style w:type="paragraph" w:styleId="a">
    <w:name w:val="Normal Indent"/>
    <w:basedOn w:val="a3"/>
    <w:rsid w:val="00253163"/>
    <w:pPr>
      <w:numPr>
        <w:numId w:val="29"/>
      </w:numPr>
      <w:tabs>
        <w:tab w:val="clear" w:pos="1209"/>
      </w:tabs>
      <w:ind w:left="720" w:firstLine="0"/>
      <w:jc w:val="both"/>
    </w:pPr>
    <w:rPr>
      <w:kern w:val="18"/>
      <w:sz w:val="28"/>
      <w:szCs w:val="28"/>
      <w:lang w:eastAsia="en-US"/>
    </w:rPr>
  </w:style>
  <w:style w:type="character" w:styleId="HTML5">
    <w:name w:val="HTML Definition"/>
    <w:rsid w:val="00253163"/>
    <w:rPr>
      <w:i/>
      <w:iCs/>
      <w:lang w:val="ru-RU"/>
    </w:rPr>
  </w:style>
  <w:style w:type="character" w:styleId="HTML6">
    <w:name w:val="HTML Variable"/>
    <w:rsid w:val="00253163"/>
    <w:rPr>
      <w:i/>
      <w:iCs/>
      <w:lang w:val="ru-RU"/>
    </w:rPr>
  </w:style>
  <w:style w:type="character" w:styleId="HTML7">
    <w:name w:val="HTML Typewriter"/>
    <w:rsid w:val="00253163"/>
    <w:rPr>
      <w:rFonts w:ascii="Courier New" w:hAnsi="Courier New"/>
      <w:sz w:val="20"/>
      <w:szCs w:val="20"/>
      <w:lang w:val="ru-RU"/>
    </w:rPr>
  </w:style>
  <w:style w:type="paragraph" w:styleId="affff">
    <w:name w:val="Subtitle"/>
    <w:basedOn w:val="a3"/>
    <w:qFormat/>
    <w:rsid w:val="00253163"/>
    <w:pPr>
      <w:spacing w:after="60"/>
      <w:jc w:val="center"/>
      <w:outlineLvl w:val="1"/>
    </w:pPr>
    <w:rPr>
      <w:rFonts w:ascii="Arial" w:hAnsi="Arial" w:cs="Arial"/>
      <w:kern w:val="18"/>
      <w:lang w:eastAsia="en-US"/>
    </w:rPr>
  </w:style>
  <w:style w:type="paragraph" w:styleId="affff0">
    <w:name w:val="List Continue"/>
    <w:basedOn w:val="a3"/>
    <w:rsid w:val="00253163"/>
    <w:pPr>
      <w:spacing w:after="120"/>
      <w:ind w:left="283"/>
      <w:jc w:val="both"/>
    </w:pPr>
    <w:rPr>
      <w:kern w:val="18"/>
      <w:sz w:val="28"/>
      <w:szCs w:val="28"/>
      <w:lang w:eastAsia="en-US"/>
    </w:rPr>
  </w:style>
  <w:style w:type="paragraph" w:styleId="28">
    <w:name w:val="List Continue 2"/>
    <w:basedOn w:val="a3"/>
    <w:rsid w:val="00253163"/>
    <w:pPr>
      <w:spacing w:after="120"/>
      <w:ind w:left="566"/>
      <w:jc w:val="both"/>
    </w:pPr>
    <w:rPr>
      <w:kern w:val="18"/>
      <w:sz w:val="28"/>
      <w:szCs w:val="28"/>
      <w:lang w:eastAsia="en-US"/>
    </w:rPr>
  </w:style>
  <w:style w:type="paragraph" w:styleId="35">
    <w:name w:val="List Continue 3"/>
    <w:basedOn w:val="a3"/>
    <w:rsid w:val="00253163"/>
    <w:pPr>
      <w:spacing w:after="120"/>
      <w:ind w:left="849"/>
      <w:jc w:val="both"/>
    </w:pPr>
    <w:rPr>
      <w:kern w:val="18"/>
      <w:sz w:val="28"/>
      <w:szCs w:val="28"/>
      <w:lang w:eastAsia="en-US"/>
    </w:rPr>
  </w:style>
  <w:style w:type="paragraph" w:styleId="42">
    <w:name w:val="List Continue 4"/>
    <w:basedOn w:val="a3"/>
    <w:rsid w:val="00253163"/>
    <w:pPr>
      <w:spacing w:after="120"/>
      <w:ind w:left="1132"/>
      <w:jc w:val="both"/>
    </w:pPr>
    <w:rPr>
      <w:kern w:val="18"/>
      <w:sz w:val="28"/>
      <w:szCs w:val="28"/>
      <w:lang w:eastAsia="en-US"/>
    </w:rPr>
  </w:style>
  <w:style w:type="paragraph" w:styleId="52">
    <w:name w:val="List Continue 5"/>
    <w:basedOn w:val="a3"/>
    <w:rsid w:val="00253163"/>
    <w:pPr>
      <w:spacing w:after="120"/>
      <w:ind w:left="1415"/>
      <w:jc w:val="both"/>
    </w:pPr>
    <w:rPr>
      <w:kern w:val="18"/>
      <w:sz w:val="28"/>
      <w:szCs w:val="28"/>
      <w:lang w:eastAsia="en-US"/>
    </w:rPr>
  </w:style>
  <w:style w:type="paragraph" w:styleId="29">
    <w:name w:val="List 2"/>
    <w:basedOn w:val="a3"/>
    <w:rsid w:val="00253163"/>
    <w:pPr>
      <w:ind w:left="566" w:hanging="283"/>
      <w:jc w:val="both"/>
    </w:pPr>
    <w:rPr>
      <w:kern w:val="18"/>
      <w:sz w:val="28"/>
      <w:szCs w:val="28"/>
      <w:lang w:eastAsia="en-US"/>
    </w:rPr>
  </w:style>
  <w:style w:type="paragraph" w:styleId="36">
    <w:name w:val="List 3"/>
    <w:basedOn w:val="a3"/>
    <w:rsid w:val="00253163"/>
    <w:pPr>
      <w:ind w:left="849" w:hanging="283"/>
      <w:jc w:val="both"/>
    </w:pPr>
    <w:rPr>
      <w:kern w:val="18"/>
      <w:sz w:val="28"/>
      <w:szCs w:val="28"/>
      <w:lang w:eastAsia="en-US"/>
    </w:rPr>
  </w:style>
  <w:style w:type="paragraph" w:styleId="43">
    <w:name w:val="List 4"/>
    <w:basedOn w:val="a3"/>
    <w:rsid w:val="00253163"/>
    <w:pPr>
      <w:ind w:left="1132" w:hanging="283"/>
      <w:jc w:val="both"/>
    </w:pPr>
    <w:rPr>
      <w:kern w:val="18"/>
      <w:sz w:val="28"/>
      <w:szCs w:val="28"/>
      <w:lang w:eastAsia="en-US"/>
    </w:rPr>
  </w:style>
  <w:style w:type="paragraph" w:styleId="53">
    <w:name w:val="List 5"/>
    <w:basedOn w:val="a3"/>
    <w:rsid w:val="00253163"/>
    <w:pPr>
      <w:ind w:left="1415" w:hanging="283"/>
      <w:jc w:val="both"/>
    </w:pPr>
    <w:rPr>
      <w:kern w:val="18"/>
      <w:sz w:val="28"/>
      <w:szCs w:val="28"/>
      <w:lang w:eastAsia="en-US"/>
    </w:rPr>
  </w:style>
  <w:style w:type="character" w:styleId="affff1">
    <w:name w:val="Strong"/>
    <w:qFormat/>
    <w:rsid w:val="00253163"/>
    <w:rPr>
      <w:b/>
      <w:bCs/>
      <w:lang w:val="ru-RU"/>
    </w:rPr>
  </w:style>
  <w:style w:type="character" w:styleId="HTML8">
    <w:name w:val="HTML Cite"/>
    <w:rsid w:val="00253163"/>
    <w:rPr>
      <w:i/>
      <w:iCs/>
      <w:lang w:val="ru-RU"/>
    </w:rPr>
  </w:style>
  <w:style w:type="paragraph" w:styleId="affff2">
    <w:name w:val="Message Header"/>
    <w:basedOn w:val="a3"/>
    <w:rsid w:val="0025316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both"/>
    </w:pPr>
    <w:rPr>
      <w:rFonts w:ascii="Arial" w:hAnsi="Arial" w:cs="Arial"/>
      <w:kern w:val="18"/>
      <w:lang w:eastAsia="en-US"/>
    </w:rPr>
  </w:style>
  <w:style w:type="paragraph" w:styleId="affff3">
    <w:name w:val="E-mail Signature"/>
    <w:basedOn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customStyle="1" w:styleId="affff4">
    <w:name w:val="Ст Абзац Право Знак"/>
    <w:rsid w:val="00253163"/>
    <w:rPr>
      <w:noProof w:val="0"/>
      <w:kern w:val="18"/>
      <w:sz w:val="28"/>
      <w:szCs w:val="28"/>
      <w:lang w:val="ru-RU" w:eastAsia="en-US" w:bidi="ar-SA"/>
    </w:rPr>
  </w:style>
  <w:style w:type="character" w:customStyle="1" w:styleId="T14080">
    <w:name w:val="СтильT1408 Знак"/>
    <w:rsid w:val="00253163"/>
    <w:rPr>
      <w:sz w:val="28"/>
      <w:szCs w:val="28"/>
      <w:lang w:val="ru-RU" w:eastAsia="ru-RU" w:bidi="ar-SA"/>
    </w:rPr>
  </w:style>
  <w:style w:type="character" w:styleId="affff5">
    <w:name w:val="Placeholder Text"/>
    <w:basedOn w:val="a4"/>
    <w:uiPriority w:val="99"/>
    <w:semiHidden/>
    <w:rsid w:val="007610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4.jpeg"/><Relationship Id="rId21" Type="http://schemas.openxmlformats.org/officeDocument/2006/relationships/hyperlink" Target="javascript:termInfo(%22&#1096;&#1090;&#1088;&#1072;&#1092;&#1085;&#1086;&#1081;%20&#1092;&#1091;&#1085;&#1082;&#1094;&#1080;&#1077;&#1081;%22)" TargetMode="External"/><Relationship Id="rId42" Type="http://schemas.openxmlformats.org/officeDocument/2006/relationships/image" Target="media/image11.png"/><Relationship Id="rId63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84" Type="http://schemas.openxmlformats.org/officeDocument/2006/relationships/hyperlink" Target="javascript:termInfo(%22&#1082;&#1088;&#1080;&#1090;&#1077;&#1088;&#1080;&#1081;%20&#1086;&#1087;&#1090;&#1080;&#1084;&#1072;&#1083;&#1100;&#1085;&#1086;&#1089;&#1090;&#1080;%22)" TargetMode="External"/><Relationship Id="rId138" Type="http://schemas.openxmlformats.org/officeDocument/2006/relationships/hyperlink" Target="javascript:termInfo(%22&#1082;&#1086;&#1084;&#1087;&#1083;&#1077;&#1082;&#1089;&#1072;%22)" TargetMode="External"/><Relationship Id="rId159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17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91" Type="http://schemas.openxmlformats.org/officeDocument/2006/relationships/image" Target="media/image41.png"/><Relationship Id="rId205" Type="http://schemas.openxmlformats.org/officeDocument/2006/relationships/image" Target="media/image51.jpeg"/><Relationship Id="rId226" Type="http://schemas.openxmlformats.org/officeDocument/2006/relationships/image" Target="media/image67.png"/><Relationship Id="rId107" Type="http://schemas.openxmlformats.org/officeDocument/2006/relationships/hyperlink" Target="javascript:termInfo(%22&#1086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11" Type="http://schemas.openxmlformats.org/officeDocument/2006/relationships/hyperlink" Target="javascript:termInfo(%22&#1084;&#1077;&#1090;&#1086;&#1076;&#1099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2" Type="http://schemas.openxmlformats.org/officeDocument/2006/relationships/image" Target="media/image6.jpeg"/><Relationship Id="rId53" Type="http://schemas.openxmlformats.org/officeDocument/2006/relationships/hyperlink" Target="javascript:termInfo(%22&#1044;&#1086;&#1087;&#1091;&#1089;&#1090;&#1080;&#1084;&#1072;&#1103;%20&#1090;&#1086;&#1095;&#1082;&#1072;%22)" TargetMode="External"/><Relationship Id="rId74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28" Type="http://schemas.openxmlformats.org/officeDocument/2006/relationships/hyperlink" Target="javascript:termInfo(%22&#1082;&#1086;&#1084;&#1087;&#1083;&#1077;&#1082;&#1089;&#1072;%22)" TargetMode="External"/><Relationship Id="rId149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5" Type="http://schemas.openxmlformats.org/officeDocument/2006/relationships/webSettings" Target="webSettings.xml"/><Relationship Id="rId95" Type="http://schemas.openxmlformats.org/officeDocument/2006/relationships/image" Target="media/image19.jpeg"/><Relationship Id="rId160" Type="http://schemas.openxmlformats.org/officeDocument/2006/relationships/hyperlink" Target="javascript:termInfo(%22&#1079;&#1072;&#1076;&#1072;&#1095;&#1080;%20&#1086;&#1076;&#1085;&#1086;&#1084;&#1077;&#1088;&#1085;&#1086;&#1081;%20&#1086;&#1087;&#1090;&#1080;&#1084;&#1080;&#1079;&#1072;&#1094;&#1080;&#1080;%22)" TargetMode="External"/><Relationship Id="rId181" Type="http://schemas.openxmlformats.org/officeDocument/2006/relationships/hyperlink" Target="javascript:termInfo(%22&#1079;&#1072;&#1076;&#1072;&#1095;&#1077;&#1081;%20&#1082;&#1074;&#1072;&#1076;&#1088;&#1072;&#1090;&#1080;&#1095;&#1085;&#1086;&#1075;&#1086;%20&#1087;&#1088;&#1086;&#1075;&#1088;&#1072;&#1084;&#1084;&#1080;&#1088;&#1086;&#1074;&#1072;&#1085;&#1080;&#1103;%22)" TargetMode="External"/><Relationship Id="rId216" Type="http://schemas.openxmlformats.org/officeDocument/2006/relationships/image" Target="media/image59.png"/><Relationship Id="rId237" Type="http://schemas.openxmlformats.org/officeDocument/2006/relationships/image" Target="media/image76.png"/><Relationship Id="rId22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43" Type="http://schemas.openxmlformats.org/officeDocument/2006/relationships/hyperlink" Target="javascript:termInfo(%22&#1084;&#1077;&#1090;&#1086;&#1076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64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18" Type="http://schemas.openxmlformats.org/officeDocument/2006/relationships/hyperlink" Target="javascript:termInfo(%22&#1057;&#1078;&#1072;&#1090;&#1080;&#1077;%20&#1082;&#1086;&#1084;&#1087;&#1083;&#1077;&#1082;&#1089;&#1072;%22)" TargetMode="External"/><Relationship Id="rId139" Type="http://schemas.openxmlformats.org/officeDocument/2006/relationships/hyperlink" Target="javascript:termInfo(%22&#1089;&#1078;&#1072;&#1090;&#1080;&#1103;%20&#1082;&#1086;&#1084;&#1087;&#1083;&#1077;&#1082;&#1089;&#1072;%22)" TargetMode="External"/><Relationship Id="rId85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50" Type="http://schemas.openxmlformats.org/officeDocument/2006/relationships/hyperlink" Target="javascript:termInfo(%22&#1079;&#1072;&#1076;&#1072;&#1095;&#1072;%20&#1083;&#1080;&#1085;&#1077;&#1081;&#1085;&#1086;&#1075;&#1086;%20&#1087;&#1088;&#1086;&#1075;&#1088;&#1072;&#1084;&#1084;&#1080;&#1088;&#1086;&#1074;&#1072;&#1085;&#1080;&#1103;%22)" TargetMode="External"/><Relationship Id="rId171" Type="http://schemas.openxmlformats.org/officeDocument/2006/relationships/hyperlink" Target="javascript:termInfo(%22&#1094;&#1077;&#1083;&#1077;&#1074;&#1072;&#1103;%20&#1092;&#1091;&#1085;&#1082;&#1094;&#1080;&#1103;%22)" TargetMode="External"/><Relationship Id="rId192" Type="http://schemas.openxmlformats.org/officeDocument/2006/relationships/image" Target="media/image42.png"/><Relationship Id="rId206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27" Type="http://schemas.openxmlformats.org/officeDocument/2006/relationships/image" Target="media/image68.png"/><Relationship Id="rId201" Type="http://schemas.openxmlformats.org/officeDocument/2006/relationships/image" Target="media/image50.png"/><Relationship Id="rId222" Type="http://schemas.openxmlformats.org/officeDocument/2006/relationships/image" Target="media/image64.png"/><Relationship Id="rId243" Type="http://schemas.openxmlformats.org/officeDocument/2006/relationships/image" Target="media/image82.jpeg"/><Relationship Id="rId12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17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3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38" Type="http://schemas.openxmlformats.org/officeDocument/2006/relationships/hyperlink" Target="javascript:termInfo(%22&#1084;&#1077;&#1090;&#1086;&#1076;&#1077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9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03" Type="http://schemas.openxmlformats.org/officeDocument/2006/relationships/hyperlink" Target="javascript:termInfo(%22&#1082;&#1086;&#1084;&#1087;&#1083;&#1077;&#1082;&#1089;&#1086;&#1084;%22)" TargetMode="External"/><Relationship Id="rId108" Type="http://schemas.openxmlformats.org/officeDocument/2006/relationships/hyperlink" Target="javascript:termInfo(%22&#1089;&#1078;&#1072;&#1090;&#1080;&#1077;%20&#1082;&#1086;&#1084;&#1087;&#1083;&#1077;&#1082;&#1089;&#1072;%22)" TargetMode="External"/><Relationship Id="rId124" Type="http://schemas.openxmlformats.org/officeDocument/2006/relationships/hyperlink" Target="javascript:termInfo(%22&#1082;&#1086;&#1084;&#1087;&#1083;&#1077;&#1082;&#1089;&#1072;%22)" TargetMode="External"/><Relationship Id="rId129" Type="http://schemas.openxmlformats.org/officeDocument/2006/relationships/hyperlink" Target="javascript:termInfo(%22&#1082;&#1086;&#1084;&#1087;&#1083;&#1077;&#1082;&#1089;&#1072;%22)" TargetMode="External"/><Relationship Id="rId54" Type="http://schemas.openxmlformats.org/officeDocument/2006/relationships/hyperlink" Target="javascript:termInfo(%22&#1055;&#1086;&#1095;&#1090;&#1080;%20&#1076;&#1086;&#1087;&#1091;&#1089;&#1090;&#1080;&#1084;&#1072;&#1103;%20&#1090;&#1086;&#1095;&#1082;&#1072;%22)" TargetMode="External"/><Relationship Id="rId70" Type="http://schemas.openxmlformats.org/officeDocument/2006/relationships/image" Target="media/image14.png"/><Relationship Id="rId75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91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9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140" Type="http://schemas.openxmlformats.org/officeDocument/2006/relationships/hyperlink" Target="javascript:termInfo(%22&#1082;&#1086;&#1084;&#1087;&#1083;&#1077;&#1082;&#1089;&#1072;%22)" TargetMode="External"/><Relationship Id="rId145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61" Type="http://schemas.openxmlformats.org/officeDocument/2006/relationships/hyperlink" Target="javascript:termInfo(%22&#1094;&#1077;&#1083;&#1077;&#1074;&#1086;&#1081;%20&#1092;&#1091;&#1085;&#1082;&#1094;&#1080;&#1080;%22)" TargetMode="External"/><Relationship Id="rId166" Type="http://schemas.openxmlformats.org/officeDocument/2006/relationships/hyperlink" Target="javascript:termInfo(%22&#1084;&#1085;&#1086;&#1078;&#1077;&#1089;&#1090;&#1074;&#1091;%20&#1076;&#1086;&#1087;&#1091;&#1089;&#1090;&#1080;&#1084;&#1099;&#1093;%20&#1079;&#1085;&#1072;&#1095;&#1077;&#1085;&#1080;&#1081;%22)" TargetMode="External"/><Relationship Id="rId182" Type="http://schemas.openxmlformats.org/officeDocument/2006/relationships/hyperlink" Target="javascript:termInfo(%22&#1052;&#1077;&#1090;&#1086;&#1076;%20&#1087;&#1088;&#1086;&#1077;&#1082;&#1094;&#1080;&#1080;%20&#1075;&#1088;&#1072;&#1076;&#1080;&#1077;&#1085;&#1090;&#1072;%22)" TargetMode="External"/><Relationship Id="rId187" Type="http://schemas.openxmlformats.org/officeDocument/2006/relationships/image" Target="media/image37.png"/><Relationship Id="rId217" Type="http://schemas.openxmlformats.org/officeDocument/2006/relationships/image" Target="media/image60.png"/><Relationship Id="rId1" Type="http://schemas.openxmlformats.org/officeDocument/2006/relationships/customXml" Target="../customXml/item1.xml"/><Relationship Id="rId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212" Type="http://schemas.openxmlformats.org/officeDocument/2006/relationships/image" Target="media/image55.png"/><Relationship Id="rId233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38" Type="http://schemas.openxmlformats.org/officeDocument/2006/relationships/image" Target="media/image77.png"/><Relationship Id="rId23" Type="http://schemas.openxmlformats.org/officeDocument/2006/relationships/hyperlink" Target="javascript:termInfo(%22&#1084;&#1077;&#1090;&#1086;&#1076;&#1086;&#1074;%20&#1074;&#1085;&#1077;&#1096;&#1085;&#1077;&#1081;%20&#1090;&#1086;&#1095;&#1082;&#1080;%22)" TargetMode="External"/><Relationship Id="rId28" Type="http://schemas.openxmlformats.org/officeDocument/2006/relationships/hyperlink" Target="javascript:termInfo(%22&#1052;&#1077;&#1090;&#1086;&#1076;%20&#1073;&#1072;&#1088;&#1100;&#1077;&#1088;&#1085;&#1099;&#1093;%20&#1092;&#1091;&#1085;&#1082;&#1094;&#1080;&#1081;%22)" TargetMode="External"/><Relationship Id="rId49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14" Type="http://schemas.openxmlformats.org/officeDocument/2006/relationships/image" Target="media/image22.png"/><Relationship Id="rId119" Type="http://schemas.openxmlformats.org/officeDocument/2006/relationships/hyperlink" Target="javascript:termInfo(%22&#1082;&#1086;&#1084;&#1087;&#1083;&#1077;&#1082;&#1089;%22)" TargetMode="External"/><Relationship Id="rId44" Type="http://schemas.openxmlformats.org/officeDocument/2006/relationships/hyperlink" Target="javascript:termInfo(%22&#1079;&#1072;&#1076;&#1072;&#1095;&#1091;%20&#1091;&#1089;&#1083;&#1086;&#1074;&#1085;&#1086;&#1081;%20&#1083;&#1086;&#1082;&#1072;&#1083;&#1100;&#1085;&#1086;&#1081;%20&#1086;&#1087;&#1090;&#1080;&#1084;&#1080;&#1079;&#1072;&#1094;&#1080;&#1080;%22)" TargetMode="External"/><Relationship Id="rId60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65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81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86" Type="http://schemas.openxmlformats.org/officeDocument/2006/relationships/image" Target="media/image15.png"/><Relationship Id="rId130" Type="http://schemas.openxmlformats.org/officeDocument/2006/relationships/hyperlink" Target="javascript:termInfo(%22&#1082;&#1086;&#1084;&#1087;&#1083;&#1077;&#1082;&#1089;&#1072;%22)" TargetMode="External"/><Relationship Id="rId135" Type="http://schemas.openxmlformats.org/officeDocument/2006/relationships/image" Target="media/image28.jpeg"/><Relationship Id="rId151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156" Type="http://schemas.openxmlformats.org/officeDocument/2006/relationships/image" Target="media/image30.jpeg"/><Relationship Id="rId177" Type="http://schemas.openxmlformats.org/officeDocument/2006/relationships/image" Target="media/image33.jpeg"/><Relationship Id="rId198" Type="http://schemas.openxmlformats.org/officeDocument/2006/relationships/hyperlink" Target="javascript:termInfo(%22&#1089;&#1090;&#1072;&#1085;&#1076;&#1072;&#1088;&#1090;&#1085;&#1099;&#1093;%20&#1091;&#1089;&#1083;&#1086;&#1074;&#1080;&#1081;%20&#1086;&#1082;&#1086;&#1085;&#1095;&#1072;&#1085;&#1080;&#1103;%20&#1080;&#1090;&#1077;&#1088;&#1072;&#1094;&#1080;&#1081;%22)" TargetMode="External"/><Relationship Id="rId172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193" Type="http://schemas.openxmlformats.org/officeDocument/2006/relationships/image" Target="media/image43.png"/><Relationship Id="rId202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07" Type="http://schemas.openxmlformats.org/officeDocument/2006/relationships/hyperlink" Target="javascript:termInfo(%22&#1079;&#1072;&#1076;&#1072;&#1095;%20&#1091;&#1089;&#1083;&#1086;&#1074;&#1085;&#1086;&#1081;%20&#1086;&#1087;&#1090;&#1080;&#1084;&#1080;&#1079;&#1072;&#1094;&#1080;&#1080;%20&#1089;%20&#1086;&#1075;&#1088;&#1072;&#1085;&#1080;&#1095;&#1077;&#1085;&#1080;&#1103;&#1084;&#1080;%20&#1090;&#1080;&#1087;&#1072;%20&#1088;&#1072;&#1074;&#1077;&#1085;&#1089;&#1090;&#1074;%22)" TargetMode="External"/><Relationship Id="rId223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28" Type="http://schemas.openxmlformats.org/officeDocument/2006/relationships/image" Target="media/image69.png"/><Relationship Id="rId244" Type="http://schemas.openxmlformats.org/officeDocument/2006/relationships/fontTable" Target="fontTable.xml"/><Relationship Id="rId13" Type="http://schemas.openxmlformats.org/officeDocument/2006/relationships/hyperlink" Target="javascript:termInfo(%22&#1079;&#1072;&#1076;&#1072;&#1095;%20&#1073;&#1077;&#1079;&#1091;&#1089;&#1083;&#1086;&#1074;&#1085;&#1086;&#1081;%20&#1086;&#1087;&#1090;&#1080;&#1084;&#1080;&#1079;&#1072;&#1094;&#1080;&#1080;%22)" TargetMode="External"/><Relationship Id="rId18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39" Type="http://schemas.openxmlformats.org/officeDocument/2006/relationships/image" Target="media/image9.png"/><Relationship Id="rId109" Type="http://schemas.openxmlformats.org/officeDocument/2006/relationships/hyperlink" Target="javascript:termInfo(%22&#1082;&#1086;&#1084;&#1087;&#1083;&#1077;&#1082;&#1089;&#1072;%22)" TargetMode="External"/><Relationship Id="rId34" Type="http://schemas.openxmlformats.org/officeDocument/2006/relationships/hyperlink" Target="javascript:termInfo(%22&#1064;&#1090;&#1088;&#1072;&#1092;&#1085;&#1072;&#1103;%20&#1092;&#1091;&#1085;&#1082;&#1094;&#1080;&#1103;%22)" TargetMode="External"/><Relationship Id="rId50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55" Type="http://schemas.openxmlformats.org/officeDocument/2006/relationships/hyperlink" Target="javascript:termInfo(%22&#1053;&#1077;&#1076;&#1086;&#1087;&#1091;&#1089;&#1090;&#1080;&#1084;&#1072;&#1103;%20&#1090;&#1086;&#1095;&#1082;&#1072;%22)" TargetMode="External"/><Relationship Id="rId76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97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04" Type="http://schemas.openxmlformats.org/officeDocument/2006/relationships/hyperlink" Target="javascript:termInfo(%22&#1079;&#1072;&#1076;&#1072;&#1095;&#1080;%20&#1073;&#1077;&#1079;&#1091;&#1089;&#1083;&#1086;&#1074;&#1085;&#1086;&#1081;%20&#1086;&#1087;&#1090;&#1080;&#1084;&#1080;&#1079;&#1072;&#1094;&#1080;&#1080;%22)" TargetMode="External"/><Relationship Id="rId120" Type="http://schemas.openxmlformats.org/officeDocument/2006/relationships/hyperlink" Target="javascript:termInfo(%22&#1082;&#1086;&#1084;&#1087;&#1083;&#1077;&#1082;&#1089;&#1072;%22)" TargetMode="External"/><Relationship Id="rId125" Type="http://schemas.openxmlformats.org/officeDocument/2006/relationships/hyperlink" Target="javascript:termInfo(%22&#1082;&#1086;&#1084;&#1087;&#1083;&#1077;&#1082;&#1089;&#1072;%22)" TargetMode="External"/><Relationship Id="rId141" Type="http://schemas.openxmlformats.org/officeDocument/2006/relationships/hyperlink" Target="javascript:termInfo(%22&#1082;&#1086;&#1084;&#1087;&#1083;&#1077;&#1082;&#1089;&#1072;%22)" TargetMode="External"/><Relationship Id="rId14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67" Type="http://schemas.openxmlformats.org/officeDocument/2006/relationships/image" Target="media/image32.jpeg"/><Relationship Id="rId188" Type="http://schemas.openxmlformats.org/officeDocument/2006/relationships/image" Target="media/image38.png"/><Relationship Id="rId7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71" Type="http://schemas.openxmlformats.org/officeDocument/2006/relationships/hyperlink" Target="javascript:termInfo(%22&#1084;&#1077;&#1090;&#1086;&#1076;%20&#1053;&#1077;&#1083;&#1076;&#1077;&#1088;&#1072;-&#1052;&#1080;&#1076;&#1072;%22)" TargetMode="External"/><Relationship Id="rId92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62" Type="http://schemas.openxmlformats.org/officeDocument/2006/relationships/hyperlink" Target="javascript:termInfo(%22&#1079;&#1072;&#1076;&#1072;&#1095;&#1091;%20&#1083;&#1080;&#1085;&#1077;&#1081;&#1085;&#1086;&#1075;&#1086;%20&#1087;&#1088;&#1086;&#1075;&#1088;&#1072;&#1084;&#1084;&#1080;&#1088;&#1086;&#1074;&#1072;&#1085;&#1080;&#1103;%22)" TargetMode="External"/><Relationship Id="rId183" Type="http://schemas.openxmlformats.org/officeDocument/2006/relationships/hyperlink" Target="javascript:termInfo(%22&#1075;&#1088;&#1072;&#1076;&#1080;&#1077;&#1085;&#1090;&#1085;&#1086;&#1084;%20&#1084;&#1077;&#1090;&#1086;&#1076;&#1077;%20&#1089;%20&#1076;&#1088;&#1086;&#1073;&#1083;&#1077;&#1085;&#1080;&#1077;&#1084;%20&#1096;&#1072;&#1075;&#1072;%22)" TargetMode="External"/><Relationship Id="rId213" Type="http://schemas.openxmlformats.org/officeDocument/2006/relationships/image" Target="media/image56.png"/><Relationship Id="rId218" Type="http://schemas.openxmlformats.org/officeDocument/2006/relationships/image" Target="media/image61.png"/><Relationship Id="rId234" Type="http://schemas.openxmlformats.org/officeDocument/2006/relationships/image" Target="media/image73.png"/><Relationship Id="rId239" Type="http://schemas.openxmlformats.org/officeDocument/2006/relationships/image" Target="media/image78.png"/><Relationship Id="rId2" Type="http://schemas.openxmlformats.org/officeDocument/2006/relationships/numbering" Target="numbering.xml"/><Relationship Id="rId29" Type="http://schemas.openxmlformats.org/officeDocument/2006/relationships/hyperlink" Target="javascript:termInfo(%22&#1073;&#1072;&#1088;&#1100;&#1077;&#1088;&#1085;&#1086;&#1081;%20&#1092;&#1091;&#1085;&#1082;&#1094;&#1080;&#1077;&#1081;%22)" TargetMode="External"/><Relationship Id="rId24" Type="http://schemas.openxmlformats.org/officeDocument/2006/relationships/image" Target="media/image2.jpeg"/><Relationship Id="rId40" Type="http://schemas.openxmlformats.org/officeDocument/2006/relationships/hyperlink" Target="javascript:termInfo(%22&#1084;&#1077;&#1090;&#1086;&#1076;&#1072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45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66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87" Type="http://schemas.openxmlformats.org/officeDocument/2006/relationships/image" Target="media/image16.png"/><Relationship Id="rId110" Type="http://schemas.openxmlformats.org/officeDocument/2006/relationships/hyperlink" Target="javascript:termInfo(%22&#1082;&#1086;&#1084;&#1087;&#1083;&#1077;&#1082;&#1089;&#1072;%22)" TargetMode="External"/><Relationship Id="rId115" Type="http://schemas.openxmlformats.org/officeDocument/2006/relationships/hyperlink" Target="javascript:termInfo(%22&#1082;&#1086;&#1084;&#1087;&#1083;&#1077;&#1082;&#1089;&#1072;%22)" TargetMode="External"/><Relationship Id="rId131" Type="http://schemas.openxmlformats.org/officeDocument/2006/relationships/hyperlink" Target="javascript:termInfo(%22&#1089;&#1078;&#1072;&#1090;&#1080;&#1077;%20&#1082;&#1086;&#1084;&#1087;&#1083;&#1077;&#1082;&#1089;&#1072;%22)" TargetMode="External"/><Relationship Id="rId136" Type="http://schemas.openxmlformats.org/officeDocument/2006/relationships/image" Target="media/image29.jpeg"/><Relationship Id="rId157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78" Type="http://schemas.openxmlformats.org/officeDocument/2006/relationships/hyperlink" Target="javascript:termInfo(%22&#1074;&#1099;&#1087;&#1091;&#1082;&#1083;&#1086;&#1077;%20&#1084;&#1085;&#1086;&#1078;&#1077;&#1089;&#1090;&#1074;&#1086;%22)" TargetMode="External"/><Relationship Id="rId61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82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52" Type="http://schemas.openxmlformats.org/officeDocument/2006/relationships/hyperlink" Target="javascript:termInfo(%22&#1094;&#1077;&#1083;&#1077;&#1074;&#1091;&#1102;%20&#1092;&#1091;&#1085;&#1082;&#1094;&#1080;&#1102;%22)" TargetMode="External"/><Relationship Id="rId173" Type="http://schemas.openxmlformats.org/officeDocument/2006/relationships/hyperlink" Target="javascript:termInfo(%22&#1084;&#1077;&#1090;&#1086;&#1076;%20&#1087;&#1088;&#1086;&#1077;&#1082;&#1094;&#1080;&#1080;%20&#1075;&#1088;&#1072;&#1076;&#1080;&#1077;&#1085;&#1090;&#1072;%22)" TargetMode="External"/><Relationship Id="rId194" Type="http://schemas.openxmlformats.org/officeDocument/2006/relationships/image" Target="media/image44.png"/><Relationship Id="rId199" Type="http://schemas.openxmlformats.org/officeDocument/2006/relationships/image" Target="media/image48.png"/><Relationship Id="rId203" Type="http://schemas.openxmlformats.org/officeDocument/2006/relationships/hyperlink" Target="javascript:termInfo(%22&#1075;&#1088;&#1072;&#1076;&#1080;&#1077;&#1085;&#1090;&#1085;&#1086;&#1075;&#1086;%20&#1084;&#1077;&#1090;&#1086;&#1076;&#1072;%20&#1089;%20&#1076;&#1088;&#1086;&#1073;&#1083;&#1077;&#1085;&#1080;&#1077;&#1084;%20&#1096;&#1072;&#1075;&#1072;%22)" TargetMode="External"/><Relationship Id="rId20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29" Type="http://schemas.openxmlformats.org/officeDocument/2006/relationships/image" Target="media/image70.png"/><Relationship Id="rId19" Type="http://schemas.openxmlformats.org/officeDocument/2006/relationships/hyperlink" Target="javascript:termInfo(%22&#1084;&#1077;&#1090;&#1086;&#1076;%20&#1073;&#1072;&#1088;&#1100;&#1077;&#1088;&#1085;&#1099;&#1093;%20&#1092;&#1091;&#1085;&#1082;&#1094;&#1080;&#1081;%22)" TargetMode="External"/><Relationship Id="rId224" Type="http://schemas.openxmlformats.org/officeDocument/2006/relationships/image" Target="media/image65.png"/><Relationship Id="rId240" Type="http://schemas.openxmlformats.org/officeDocument/2006/relationships/image" Target="media/image79.png"/><Relationship Id="rId245" Type="http://schemas.openxmlformats.org/officeDocument/2006/relationships/glossaryDocument" Target="glossary/document.xml"/><Relationship Id="rId14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0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5" Type="http://schemas.openxmlformats.org/officeDocument/2006/relationships/image" Target="media/image7.png"/><Relationship Id="rId56" Type="http://schemas.openxmlformats.org/officeDocument/2006/relationships/hyperlink" Target="javascript:termInfo(%22&#1041;&#1072;&#1079;&#1086;&#1074;&#1099;&#1081;%20&#1084;&#1077;&#1090;&#1086;&#1076;%22)" TargetMode="External"/><Relationship Id="rId77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100" Type="http://schemas.openxmlformats.org/officeDocument/2006/relationships/hyperlink" Target="javascript:termInfo(%22&#1079;&#1072;&#1076;&#1072;&#1095;&#1077;%20&#1073;&#1077;&#1079;&#1091;&#1089;&#1083;&#1086;&#1074;&#1085;&#1086;&#1081;%20&#1086;&#1087;&#1090;&#1080;&#1084;&#1080;&#1079;&#1072;&#1094;&#1080;&#1080;%22)" TargetMode="External"/><Relationship Id="rId105" Type="http://schemas.openxmlformats.org/officeDocument/2006/relationships/hyperlink" Target="javascript:termInfo(%22&#1084;&#1077;&#1090;&#1086;&#1076;&#1086;&#1084;%20&#1082;&#1086;&#1084;&#1087;&#1083;&#1077;&#1082;&#1089;&#1086;&#1074;%22)" TargetMode="External"/><Relationship Id="rId126" Type="http://schemas.openxmlformats.org/officeDocument/2006/relationships/image" Target="media/image26.png"/><Relationship Id="rId147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168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8" Type="http://schemas.openxmlformats.org/officeDocument/2006/relationships/image" Target="media/image1.wmf"/><Relationship Id="rId5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72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93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98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21" Type="http://schemas.openxmlformats.org/officeDocument/2006/relationships/image" Target="media/image25.jpeg"/><Relationship Id="rId142" Type="http://schemas.openxmlformats.org/officeDocument/2006/relationships/hyperlink" Target="javascript:termInfo(%22&#1082;&#1086;&#1084;&#1087;&#1083;&#1077;&#1082;&#1089;&#1072;%22)" TargetMode="External"/><Relationship Id="rId163" Type="http://schemas.openxmlformats.org/officeDocument/2006/relationships/hyperlink" Target="javascript:termInfo(%22&#1089;&#1090;&#1072;&#1085;&#1076;&#1072;&#1088;&#1090;&#1085;&#1099;&#1077;%20&#1091;&#1089;&#1083;&#1086;&#1074;&#1080;&#1103;%20&#1086;&#1082;&#1086;&#1085;&#1095;&#1072;&#1085;&#1080;&#1103;%20&#1080;&#1090;&#1077;&#1088;&#1072;&#1094;&#1080;&#1081;%22)" TargetMode="External"/><Relationship Id="rId184" Type="http://schemas.openxmlformats.org/officeDocument/2006/relationships/image" Target="media/image34.png"/><Relationship Id="rId189" Type="http://schemas.openxmlformats.org/officeDocument/2006/relationships/image" Target="media/image39.png"/><Relationship Id="rId219" Type="http://schemas.openxmlformats.org/officeDocument/2006/relationships/image" Target="media/image62.jpeg"/><Relationship Id="rId3" Type="http://schemas.openxmlformats.org/officeDocument/2006/relationships/styles" Target="styles.xml"/><Relationship Id="rId214" Type="http://schemas.openxmlformats.org/officeDocument/2006/relationships/image" Target="media/image57.png"/><Relationship Id="rId230" Type="http://schemas.openxmlformats.org/officeDocument/2006/relationships/image" Target="media/image71.jpeg"/><Relationship Id="rId235" Type="http://schemas.openxmlformats.org/officeDocument/2006/relationships/image" Target="media/image74.png"/><Relationship Id="rId25" Type="http://schemas.openxmlformats.org/officeDocument/2006/relationships/image" Target="media/image3.jpeg"/><Relationship Id="rId46" Type="http://schemas.openxmlformats.org/officeDocument/2006/relationships/image" Target="media/image12.png"/><Relationship Id="rId67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116" Type="http://schemas.openxmlformats.org/officeDocument/2006/relationships/image" Target="media/image23.png"/><Relationship Id="rId137" Type="http://schemas.openxmlformats.org/officeDocument/2006/relationships/hyperlink" Target="javascript:termInfo(%22&#1089;&#1078;&#1072;&#1090;&#1080;&#1103;%20&#1082;&#1086;&#1084;&#1087;&#1083;&#1077;&#1082;&#1089;&#1072;%22)" TargetMode="External"/><Relationship Id="rId158" Type="http://schemas.openxmlformats.org/officeDocument/2006/relationships/hyperlink" Target="javascript:termInfo(%22&#1079;&#1072;&#1076;&#1072;&#1095;&#1080;%20&#1083;&#1080;&#1085;&#1077;&#1081;&#1085;&#1086;&#1075;&#1086;%20&#1087;&#1088;&#1086;&#1075;&#1088;&#1072;&#1084;&#1084;&#1080;&#1088;&#1086;&#1074;&#1072;&#1085;&#1080;&#1103;%22)" TargetMode="External"/><Relationship Id="rId20" Type="http://schemas.openxmlformats.org/officeDocument/2006/relationships/hyperlink" Target="javascript:termInfo(%22&#1052;&#1077;&#1090;&#1086;&#1076;%20&#1096;&#1090;&#1088;&#1072;&#1092;&#1085;&#1099;&#1093;%20&#1092;&#1091;&#1085;&#1082;&#1094;&#1080;&#1081;%22)" TargetMode="External"/><Relationship Id="rId41" Type="http://schemas.openxmlformats.org/officeDocument/2006/relationships/image" Target="media/image10.png"/><Relationship Id="rId62" Type="http://schemas.openxmlformats.org/officeDocument/2006/relationships/hyperlink" Target="javascript:termInfo(%22&#1073;&#1072;&#1079;&#1086;&#1074;&#1086;&#1075;&#1086;%20&#1084;&#1077;&#1090;&#1086;&#1076;&#1072;%22)" TargetMode="External"/><Relationship Id="rId83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88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11" Type="http://schemas.openxmlformats.org/officeDocument/2006/relationships/hyperlink" Target="javascript:termInfo(%22&#1054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132" Type="http://schemas.openxmlformats.org/officeDocument/2006/relationships/hyperlink" Target="javascript:termInfo(%22&#1082;&#1086;&#1084;&#1087;&#1083;&#1077;&#1082;&#1089;&#1072;%22)" TargetMode="External"/><Relationship Id="rId153" Type="http://schemas.openxmlformats.org/officeDocument/2006/relationships/hyperlink" Target="javascript:termInfo(%22&#1086;&#1075;&#1088;&#1072;&#1085;&#1080;&#1095;&#1080;&#1074;&#1072;&#1102;&#1097;&#1091;&#1102;%20&#1092;&#1091;&#1085;&#1082;&#1094;&#1080;&#1102;%22)" TargetMode="External"/><Relationship Id="rId174" Type="http://schemas.openxmlformats.org/officeDocument/2006/relationships/hyperlink" Target="javascript:termInfo(%22&#1075;&#1088;&#1072;&#1076;&#1080;&#1077;&#1085;&#1090;&#1085;&#1086;&#1075;&#1086;%20&#1084;&#1077;&#1090;&#1086;&#1076;&#1072;%20&#1085;&#1072;&#1080;&#1089;&#1082;&#1086;&#1088;&#1077;&#1081;&#1096;&#1077;&#1075;&#1086;%20&#1089;&#1087;&#1091;&#1089;&#1082;&#1072;%22)" TargetMode="External"/><Relationship Id="rId179" Type="http://schemas.openxmlformats.org/officeDocument/2006/relationships/hyperlink" Target="javascript:termInfo(%22&#1087;&#1088;&#1086;&#1077;&#1082;&#1094;&#1080;&#1080;%20&#1090;&#1086;&#1095;&#1082;&#1080;%20&#1085;&#1072;%20&#1084;&#1085;&#1086;&#1078;&#1077;&#1089;&#1090;&#1074;&#1086;%22)" TargetMode="External"/><Relationship Id="rId195" Type="http://schemas.openxmlformats.org/officeDocument/2006/relationships/image" Target="media/image45.png"/><Relationship Id="rId209" Type="http://schemas.openxmlformats.org/officeDocument/2006/relationships/image" Target="media/image52.png"/><Relationship Id="rId190" Type="http://schemas.openxmlformats.org/officeDocument/2006/relationships/image" Target="media/image40.png"/><Relationship Id="rId204" Type="http://schemas.openxmlformats.org/officeDocument/2006/relationships/hyperlink" Target="javascript:termInfo(%22&#1092;&#1091;&#1085;&#1082;&#1094;&#1080;&#1080;%20&#1061;&#1080;&#1084;&#1084;&#1077;&#1083;&#1100;&#1073;&#1083;&#1072;&#1091;%22)" TargetMode="External"/><Relationship Id="rId22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25" Type="http://schemas.openxmlformats.org/officeDocument/2006/relationships/image" Target="media/image66.png"/><Relationship Id="rId241" Type="http://schemas.openxmlformats.org/officeDocument/2006/relationships/image" Target="media/image80.png"/><Relationship Id="rId246" Type="http://schemas.openxmlformats.org/officeDocument/2006/relationships/theme" Target="theme/theme1.xml"/><Relationship Id="rId15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6" Type="http://schemas.openxmlformats.org/officeDocument/2006/relationships/image" Target="media/image8.png"/><Relationship Id="rId57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06" Type="http://schemas.openxmlformats.org/officeDocument/2006/relationships/hyperlink" Target="javascript:termInfo(%22&#1082;&#1086;&#1084;&#1087;&#1083;&#1077;&#1082;&#1089;&#1072;%22)" TargetMode="External"/><Relationship Id="rId127" Type="http://schemas.openxmlformats.org/officeDocument/2006/relationships/hyperlink" Target="javascript:termInfo(%22&#1089;&#1078;&#1072;&#1090;&#1080;&#1103;%20&#1082;&#1086;&#1084;&#1087;&#1083;&#1077;&#1082;&#1089;&#1072;%22)" TargetMode="External"/><Relationship Id="rId1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1" Type="http://schemas.openxmlformats.org/officeDocument/2006/relationships/hyperlink" Target="javascript:termInfo(%22&#1084;&#1077;&#1090;&#1086;&#1076;&#1086;&#1074;%20&#1074;&#1085;&#1091;&#1090;&#1088;&#1077;&#1085;&#1085;&#1077;&#1081;%20&#1090;&#1086;&#1095;&#1082;&#1080;%22)" TargetMode="External"/><Relationship Id="rId52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73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78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94" Type="http://schemas.openxmlformats.org/officeDocument/2006/relationships/image" Target="media/image18.jpeg"/><Relationship Id="rId99" Type="http://schemas.openxmlformats.org/officeDocument/2006/relationships/image" Target="media/image20.jpeg"/><Relationship Id="rId101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122" Type="http://schemas.openxmlformats.org/officeDocument/2006/relationships/hyperlink" Target="javascript:termInfo(%22&#1082;&#1086;&#1084;&#1087;&#1083;&#1077;&#1082;&#1089;%22)" TargetMode="External"/><Relationship Id="rId143" Type="http://schemas.openxmlformats.org/officeDocument/2006/relationships/hyperlink" Target="javascript:termInfo(%22&#1084;&#1077;&#1090;&#1086;&#1076;&#1072;%20&#1082;&#1086;&#1084;&#1087;&#1083;&#1077;&#1082;&#1089;&#1086;&#1074;%22)" TargetMode="External"/><Relationship Id="rId148" Type="http://schemas.openxmlformats.org/officeDocument/2006/relationships/hyperlink" Target="javascript:termInfo(%22&#1094;&#1077;&#1083;&#1077;&#1074;&#1086;&#1081;%20&#1092;&#1091;&#1085;&#1082;&#1094;&#1080;&#1080;%22)" TargetMode="External"/><Relationship Id="rId164" Type="http://schemas.openxmlformats.org/officeDocument/2006/relationships/image" Target="media/image31.png"/><Relationship Id="rId169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185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yperlink" Target="javascript:termInfo(%22&#1079;&#1072;&#1076;&#1072;&#1095;&#1077;&#1081;%20&#1091;&#1089;&#1083;&#1086;&#1074;&#1085;&#1086;&#1081;%20&#1086;&#1087;&#1090;&#1080;&#1084;&#1080;&#1079;&#1072;&#1094;&#1080;&#1080;%22)" TargetMode="External"/><Relationship Id="rId210" Type="http://schemas.openxmlformats.org/officeDocument/2006/relationships/image" Target="media/image53.png"/><Relationship Id="rId215" Type="http://schemas.openxmlformats.org/officeDocument/2006/relationships/image" Target="media/image58.png"/><Relationship Id="rId236" Type="http://schemas.openxmlformats.org/officeDocument/2006/relationships/image" Target="media/image75.png"/><Relationship Id="rId26" Type="http://schemas.openxmlformats.org/officeDocument/2006/relationships/image" Target="media/image4.jpeg"/><Relationship Id="rId23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47" Type="http://schemas.openxmlformats.org/officeDocument/2006/relationships/image" Target="media/image13.png"/><Relationship Id="rId68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89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112" Type="http://schemas.openxmlformats.org/officeDocument/2006/relationships/hyperlink" Target="javascript:termInfo(%22&#1082;&#1086;&#1084;&#1087;&#1083;&#1077;&#1082;&#1089;%22)" TargetMode="External"/><Relationship Id="rId133" Type="http://schemas.openxmlformats.org/officeDocument/2006/relationships/hyperlink" Target="javascript:termInfo(%22&#1082;&#1086;&#1084;&#1087;&#1083;&#1077;&#1082;&#1089;&#1072;%22)" TargetMode="External"/><Relationship Id="rId154" Type="http://schemas.openxmlformats.org/officeDocument/2006/relationships/hyperlink" Target="javascript:termInfo(%22&#1086;&#1075;&#1088;&#1072;&#1085;&#1080;&#1095;&#1080;&#1074;&#1072;&#1102;&#1097;&#1080;&#1093;%20&#1092;&#1091;&#1085;&#1082;&#1094;&#1080;&#1080;%22)" TargetMode="External"/><Relationship Id="rId175" Type="http://schemas.openxmlformats.org/officeDocument/2006/relationships/hyperlink" Target="javascript:termInfo(%22&#1084;&#1085;&#1086;&#1078;&#1077;&#1089;&#1090;&#1074;&#1072;%20&#1076;&#1086;&#1087;&#1091;&#1089;&#1090;&#1080;&#1084;&#1099;&#1093;%20&#1079;&#1085;&#1072;&#1095;&#1077;&#1085;&#1080;&#1081;%22)" TargetMode="External"/><Relationship Id="rId196" Type="http://schemas.openxmlformats.org/officeDocument/2006/relationships/image" Target="media/image46.png"/><Relationship Id="rId200" Type="http://schemas.openxmlformats.org/officeDocument/2006/relationships/image" Target="media/image49.png"/><Relationship Id="rId16" Type="http://schemas.openxmlformats.org/officeDocument/2006/relationships/hyperlink" Target="javascript:termInfo(%22&#1086;&#1075;&#1088;&#1072;&#1085;&#1080;&#1095;&#1080;&#1074;&#1072;&#1102;&#1097;&#1077;&#1081;%20&#1092;&#1091;&#1085;&#1082;&#1094;&#1080;&#1077;&#1081;%22)" TargetMode="External"/><Relationship Id="rId221" Type="http://schemas.openxmlformats.org/officeDocument/2006/relationships/image" Target="media/image63.png"/><Relationship Id="rId242" Type="http://schemas.openxmlformats.org/officeDocument/2006/relationships/image" Target="media/image81.png"/><Relationship Id="rId37" Type="http://schemas.openxmlformats.org/officeDocument/2006/relationships/hyperlink" Target="javascript:termInfo(%22&#1096;&#1090;&#1088;&#1072;&#1092;&#1085;&#1086;&#1081;%20&#1092;&#1091;&#1085;&#1082;&#1094;&#1080;&#1080;%22)" TargetMode="External"/><Relationship Id="rId58" Type="http://schemas.openxmlformats.org/officeDocument/2006/relationships/hyperlink" Target="javascript:termInfo(%22&#1073;&#1072;&#1079;&#1086;&#1074;&#1086;&#1075;&#1086;%20&#1084;&#1077;&#1090;&#1086;&#1076;&#1072;%22)" TargetMode="External"/><Relationship Id="rId79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102" Type="http://schemas.openxmlformats.org/officeDocument/2006/relationships/hyperlink" Target="javascript:termInfo(%22&#1084;&#1086;&#1076;&#1080;&#1092;&#1080;&#1094;&#1080;&#1088;&#1086;&#1074;&#1072;&#1085;&#1085;&#1099;&#1081;%20&#1084;&#1077;&#1090;&#1086;&#1076;%20&#1082;&#1086;&#1084;&#1087;&#1083;&#1077;&#1082;&#1089;&#1086;&#1074;%22)" TargetMode="External"/><Relationship Id="rId123" Type="http://schemas.openxmlformats.org/officeDocument/2006/relationships/hyperlink" Target="javascript:termInfo(%22&#1082;&#1086;&#1084;&#1087;&#1083;&#1077;&#1082;&#1089;%22)" TargetMode="External"/><Relationship Id="rId144" Type="http://schemas.openxmlformats.org/officeDocument/2006/relationships/hyperlink" Target="javascript:termInfo(%22&#1082;&#1086;&#1084;&#1087;&#1083;&#1077;&#1082;&#1089;&#1072;%22)" TargetMode="External"/><Relationship Id="rId90" Type="http://schemas.openxmlformats.org/officeDocument/2006/relationships/image" Target="media/image17.jpeg"/><Relationship Id="rId165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186" Type="http://schemas.openxmlformats.org/officeDocument/2006/relationships/image" Target="media/image36.png"/><Relationship Id="rId211" Type="http://schemas.openxmlformats.org/officeDocument/2006/relationships/image" Target="media/image54.png"/><Relationship Id="rId232" Type="http://schemas.openxmlformats.org/officeDocument/2006/relationships/image" Target="media/image72.png"/><Relationship Id="rId27" Type="http://schemas.openxmlformats.org/officeDocument/2006/relationships/image" Target="media/image5.jpeg"/><Relationship Id="rId4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69" Type="http://schemas.openxmlformats.org/officeDocument/2006/relationships/hyperlink" Target="javascript:termInfo(%22&#1082;&#1088;&#1080;&#1090;&#1077;&#1088;&#1080;&#1081;%20&#1089;&#1082;&#1086;&#1083;&#1100;&#1079;&#1103;&#1097;&#1077;&#1075;&#1086;%20&#1076;&#1086;&#1087;&#1091;&#1089;&#1082;&#1072;%22)" TargetMode="External"/><Relationship Id="rId113" Type="http://schemas.openxmlformats.org/officeDocument/2006/relationships/image" Target="media/image21.png"/><Relationship Id="rId134" Type="http://schemas.openxmlformats.org/officeDocument/2006/relationships/image" Target="media/image27.jpeg"/><Relationship Id="rId80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55" Type="http://schemas.openxmlformats.org/officeDocument/2006/relationships/hyperlink" Target="javascript:termInfo(%22&#1094;&#1077;&#1083;&#1077;&#1074;&#1086;&#1081;%20&#1092;&#1091;&#1085;&#1082;&#1094;&#1080;&#1080;%22)" TargetMode="External"/><Relationship Id="rId176" Type="http://schemas.openxmlformats.org/officeDocument/2006/relationships/hyperlink" Target="javascript:termInfo(%22&#1087;&#1088;&#1086;&#1077;&#1082;&#1094;&#1080;&#1103;%20&#1090;&#1086;&#1095;&#1082;&#1080;%20&#1085;&#1072;%20&#1084;&#1085;&#1086;&#1078;&#1077;&#1089;&#1090;&#1074;&#1086;%22)" TargetMode="External"/><Relationship Id="rId197" Type="http://schemas.openxmlformats.org/officeDocument/2006/relationships/image" Target="media/image4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20986597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D2D8C4-1B37-4693-B69D-ABD7DBE5FDB0}"/>
      </w:docPartPr>
      <w:docPartBody>
        <w:p w:rsidR="007632EB" w:rsidRDefault="007632EB">
          <w:r w:rsidRPr="0066064A">
            <w:rPr>
              <w:rStyle w:val="a3"/>
            </w:rPr>
            <w:t>Место для уравнения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2EB"/>
    <w:rsid w:val="00577AFC"/>
    <w:rsid w:val="007471F8"/>
    <w:rsid w:val="007632EB"/>
    <w:rsid w:val="00A811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632E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D768BB-C723-47F2-B35B-2437F7919E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1</Pages>
  <Words>7106</Words>
  <Characters>40506</Characters>
  <Application>Microsoft Office Word</Application>
  <DocSecurity>0</DocSecurity>
  <Lines>337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а 9</vt:lpstr>
    </vt:vector>
  </TitlesOfParts>
  <Company>TOSHIBA</Company>
  <LinksUpToDate>false</LinksUpToDate>
  <CharactersWithSpaces>47517</CharactersWithSpaces>
  <SharedDoc>false</SharedDoc>
  <HLinks>
    <vt:vector size="954" baseType="variant">
      <vt:variant>
        <vt:i4>69140605</vt:i4>
      </vt:variant>
      <vt:variant>
        <vt:i4>1998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83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44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32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896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7471117</vt:i4>
      </vt:variant>
      <vt:variant>
        <vt:i4>1893</vt:i4>
      </vt:variant>
      <vt:variant>
        <vt:i4>0</vt:i4>
      </vt:variant>
      <vt:variant>
        <vt:i4>5</vt:i4>
      </vt:variant>
      <vt:variant>
        <vt:lpwstr>javascript:termInfo(%22задач условной оптимизации с ограничениями типа равенств%22)</vt:lpwstr>
      </vt:variant>
      <vt:variant>
        <vt:lpwstr/>
      </vt:variant>
      <vt:variant>
        <vt:i4>2163781</vt:i4>
      </vt:variant>
      <vt:variant>
        <vt:i4>1890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589825</vt:i4>
      </vt:variant>
      <vt:variant>
        <vt:i4>1884</vt:i4>
      </vt:variant>
      <vt:variant>
        <vt:i4>0</vt:i4>
      </vt:variant>
      <vt:variant>
        <vt:i4>5</vt:i4>
      </vt:variant>
      <vt:variant>
        <vt:lpwstr>javascript:termInfo(%22функции Химмельблау%22)</vt:lpwstr>
      </vt:variant>
      <vt:variant>
        <vt:lpwstr/>
      </vt:variant>
      <vt:variant>
        <vt:i4>71106604</vt:i4>
      </vt:variant>
      <vt:variant>
        <vt:i4>1881</vt:i4>
      </vt:variant>
      <vt:variant>
        <vt:i4>0</vt:i4>
      </vt:variant>
      <vt:variant>
        <vt:i4>5</vt:i4>
      </vt:variant>
      <vt:variant>
        <vt:lpwstr>javascript:termInfo(%22градиентного метода с дроблением шага%22)</vt:lpwstr>
      </vt:variant>
      <vt:variant>
        <vt:lpwstr/>
      </vt:variant>
      <vt:variant>
        <vt:i4>2163781</vt:i4>
      </vt:variant>
      <vt:variant>
        <vt:i4>1878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71565352</vt:i4>
      </vt:variant>
      <vt:variant>
        <vt:i4>1863</vt:i4>
      </vt:variant>
      <vt:variant>
        <vt:i4>0</vt:i4>
      </vt:variant>
      <vt:variant>
        <vt:i4>5</vt:i4>
      </vt:variant>
      <vt:variant>
        <vt:lpwstr>javascript:termInfo(%22стандартных условий окончания итераций%22)</vt:lpwstr>
      </vt:variant>
      <vt:variant>
        <vt:lpwstr/>
      </vt:variant>
      <vt:variant>
        <vt:i4>786432</vt:i4>
      </vt:variant>
      <vt:variant>
        <vt:i4>1815</vt:i4>
      </vt:variant>
      <vt:variant>
        <vt:i4>0</vt:i4>
      </vt:variant>
      <vt:variant>
        <vt:i4>5</vt:i4>
      </vt:variant>
      <vt:variant>
        <vt:lpwstr>javascript:termInfo(%22градиентном методе с дроблением шага%22)</vt:lpwstr>
      </vt:variant>
      <vt:variant>
        <vt:lpwstr/>
      </vt:variant>
      <vt:variant>
        <vt:i4>68158573</vt:i4>
      </vt:variant>
      <vt:variant>
        <vt:i4>1812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70976561</vt:i4>
      </vt:variant>
      <vt:variant>
        <vt:i4>1794</vt:i4>
      </vt:variant>
      <vt:variant>
        <vt:i4>0</vt:i4>
      </vt:variant>
      <vt:variant>
        <vt:i4>5</vt:i4>
      </vt:variant>
      <vt:variant>
        <vt:lpwstr>javascript:termInfo(%22задачей квадратичного программирования%22)</vt:lpwstr>
      </vt:variant>
      <vt:variant>
        <vt:lpwstr/>
      </vt:variant>
      <vt:variant>
        <vt:i4>73663516</vt:i4>
      </vt:variant>
      <vt:variant>
        <vt:i4>1791</vt:i4>
      </vt:variant>
      <vt:variant>
        <vt:i4>0</vt:i4>
      </vt:variant>
      <vt:variant>
        <vt:i4>5</vt:i4>
      </vt:variant>
      <vt:variant>
        <vt:lpwstr>javascript:termInfo(%22задачей условной оптимизации%22)</vt:lpwstr>
      </vt:variant>
      <vt:variant>
        <vt:lpwstr/>
      </vt:variant>
      <vt:variant>
        <vt:i4>655373</vt:i4>
      </vt:variant>
      <vt:variant>
        <vt:i4>1788</vt:i4>
      </vt:variant>
      <vt:variant>
        <vt:i4>0</vt:i4>
      </vt:variant>
      <vt:variant>
        <vt:i4>5</vt:i4>
      </vt:variant>
      <vt:variant>
        <vt:lpwstr>javascript:termInfo(%22проекции точки на множество%22)</vt:lpwstr>
      </vt:variant>
      <vt:variant>
        <vt:lpwstr/>
      </vt:variant>
      <vt:variant>
        <vt:i4>2819126</vt:i4>
      </vt:variant>
      <vt:variant>
        <vt:i4>1779</vt:i4>
      </vt:variant>
      <vt:variant>
        <vt:i4>0</vt:i4>
      </vt:variant>
      <vt:variant>
        <vt:i4>5</vt:i4>
      </vt:variant>
      <vt:variant>
        <vt:lpwstr>javascript:termInfo(%22выпуклое множество%22)</vt:lpwstr>
      </vt:variant>
      <vt:variant>
        <vt:lpwstr/>
      </vt:variant>
      <vt:variant>
        <vt:i4>655482</vt:i4>
      </vt:variant>
      <vt:variant>
        <vt:i4>1692</vt:i4>
      </vt:variant>
      <vt:variant>
        <vt:i4>0</vt:i4>
      </vt:variant>
      <vt:variant>
        <vt:i4>5</vt:i4>
      </vt:variant>
      <vt:variant>
        <vt:lpwstr>javascript:termInfo(%22проекция точки на множество%22)</vt:lpwstr>
      </vt:variant>
      <vt:variant>
        <vt:lpwstr/>
      </vt:variant>
      <vt:variant>
        <vt:i4>5506122</vt:i4>
      </vt:variant>
      <vt:variant>
        <vt:i4>1686</vt:i4>
      </vt:variant>
      <vt:variant>
        <vt:i4>0</vt:i4>
      </vt:variant>
      <vt:variant>
        <vt:i4>5</vt:i4>
      </vt:variant>
      <vt:variant>
        <vt:lpwstr>javascript:termInfo(%22множества допустимых значений%22)</vt:lpwstr>
      </vt:variant>
      <vt:variant>
        <vt:lpwstr/>
      </vt:variant>
      <vt:variant>
        <vt:i4>68943997</vt:i4>
      </vt:variant>
      <vt:variant>
        <vt:i4>1683</vt:i4>
      </vt:variant>
      <vt:variant>
        <vt:i4>0</vt:i4>
      </vt:variant>
      <vt:variant>
        <vt:i4>5</vt:i4>
      </vt:variant>
      <vt:variant>
        <vt:lpwstr>javascript:termInfo(%22градиентного метода наискорейшего спуска%22)</vt:lpwstr>
      </vt:variant>
      <vt:variant>
        <vt:lpwstr/>
      </vt:variant>
      <vt:variant>
        <vt:i4>68158573</vt:i4>
      </vt:variant>
      <vt:variant>
        <vt:i4>1677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5964851</vt:i4>
      </vt:variant>
      <vt:variant>
        <vt:i4>1671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393231</vt:i4>
      </vt:variant>
      <vt:variant>
        <vt:i4>1665</vt:i4>
      </vt:variant>
      <vt:variant>
        <vt:i4>0</vt:i4>
      </vt:variant>
      <vt:variant>
        <vt:i4>5</vt:i4>
      </vt:variant>
      <vt:variant>
        <vt:lpwstr>javascript:termInfo(%22целевая функция%22)</vt:lpwstr>
      </vt:variant>
      <vt:variant>
        <vt:lpwstr/>
      </vt:variant>
      <vt:variant>
        <vt:i4>5899338</vt:i4>
      </vt:variant>
      <vt:variant>
        <vt:i4>1659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1653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2556977</vt:i4>
      </vt:variant>
      <vt:variant>
        <vt:i4>165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2557002</vt:i4>
      </vt:variant>
      <vt:variant>
        <vt:i4>1641</vt:i4>
      </vt:variant>
      <vt:variant>
        <vt:i4>0</vt:i4>
      </vt:variant>
      <vt:variant>
        <vt:i4>5</vt:i4>
      </vt:variant>
      <vt:variant>
        <vt:lpwstr>javascript:termInfo(%22множеству допустимых значений%22)</vt:lpwstr>
      </vt:variant>
      <vt:variant>
        <vt:lpwstr/>
      </vt:variant>
      <vt:variant>
        <vt:i4>2556977</vt:i4>
      </vt:variant>
      <vt:variant>
        <vt:i4>1632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1434280</vt:i4>
      </vt:variant>
      <vt:variant>
        <vt:i4>1614</vt:i4>
      </vt:variant>
      <vt:variant>
        <vt:i4>0</vt:i4>
      </vt:variant>
      <vt:variant>
        <vt:i4>5</vt:i4>
      </vt:variant>
      <vt:variant>
        <vt:lpwstr>javascript:termInfo(%22стандартные условия окончания итераций%22)</vt:lpwstr>
      </vt:variant>
      <vt:variant>
        <vt:lpwstr/>
      </vt:variant>
      <vt:variant>
        <vt:i4>72220753</vt:i4>
      </vt:variant>
      <vt:variant>
        <vt:i4>1593</vt:i4>
      </vt:variant>
      <vt:variant>
        <vt:i4>0</vt:i4>
      </vt:variant>
      <vt:variant>
        <vt:i4>5</vt:i4>
      </vt:variant>
      <vt:variant>
        <vt:lpwstr>javascript:termInfo(%22задачу линейного программирования%22)</vt:lpwstr>
      </vt:variant>
      <vt:variant>
        <vt:lpwstr/>
      </vt:variant>
      <vt:variant>
        <vt:i4>458753</vt:i4>
      </vt:variant>
      <vt:variant>
        <vt:i4>1563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2098224</vt:i4>
      </vt:variant>
      <vt:variant>
        <vt:i4>1539</vt:i4>
      </vt:variant>
      <vt:variant>
        <vt:i4>0</vt:i4>
      </vt:variant>
      <vt:variant>
        <vt:i4>5</vt:i4>
      </vt:variant>
      <vt:variant>
        <vt:lpwstr>javascript:termInfo(%22задачи одномерной оптимизации%22)</vt:lpwstr>
      </vt:variant>
      <vt:variant>
        <vt:lpwstr/>
      </vt:variant>
      <vt:variant>
        <vt:i4>2556977</vt:i4>
      </vt:variant>
      <vt:variant>
        <vt:i4>153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2220714</vt:i4>
      </vt:variant>
      <vt:variant>
        <vt:i4>1524</vt:i4>
      </vt:variant>
      <vt:variant>
        <vt:i4>0</vt:i4>
      </vt:variant>
      <vt:variant>
        <vt:i4>5</vt:i4>
      </vt:variant>
      <vt:variant>
        <vt:lpwstr>javascript:termInfo(%22задачи линейного программирования%22)</vt:lpwstr>
      </vt:variant>
      <vt:variant>
        <vt:lpwstr/>
      </vt:variant>
      <vt:variant>
        <vt:i4>74252401</vt:i4>
      </vt:variant>
      <vt:variant>
        <vt:i4>1503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458753</vt:i4>
      </vt:variant>
      <vt:variant>
        <vt:i4>1461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5964867</vt:i4>
      </vt:variant>
      <vt:variant>
        <vt:i4>1449</vt:i4>
      </vt:variant>
      <vt:variant>
        <vt:i4>0</vt:i4>
      </vt:variant>
      <vt:variant>
        <vt:i4>5</vt:i4>
      </vt:variant>
      <vt:variant>
        <vt:lpwstr>javascript:termInfo(%22ограничивающих функции%22)</vt:lpwstr>
      </vt:variant>
      <vt:variant>
        <vt:lpwstr/>
      </vt:variant>
      <vt:variant>
        <vt:i4>2098238</vt:i4>
      </vt:variant>
      <vt:variant>
        <vt:i4>1431</vt:i4>
      </vt:variant>
      <vt:variant>
        <vt:i4>0</vt:i4>
      </vt:variant>
      <vt:variant>
        <vt:i4>5</vt:i4>
      </vt:variant>
      <vt:variant>
        <vt:lpwstr>javascript:termInfo(%22ограничивающую функцию%22)</vt:lpwstr>
      </vt:variant>
      <vt:variant>
        <vt:lpwstr/>
      </vt:variant>
      <vt:variant>
        <vt:i4>393340</vt:i4>
      </vt:variant>
      <vt:variant>
        <vt:i4>1425</vt:i4>
      </vt:variant>
      <vt:variant>
        <vt:i4>0</vt:i4>
      </vt:variant>
      <vt:variant>
        <vt:i4>5</vt:i4>
      </vt:variant>
      <vt:variant>
        <vt:lpwstr>javascript:termInfo(%22целевую функцию%22)</vt:lpwstr>
      </vt:variant>
      <vt:variant>
        <vt:lpwstr/>
      </vt:variant>
      <vt:variant>
        <vt:i4>73400446</vt:i4>
      </vt:variant>
      <vt:variant>
        <vt:i4>1407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2220706</vt:i4>
      </vt:variant>
      <vt:variant>
        <vt:i4>1395</vt:i4>
      </vt:variant>
      <vt:variant>
        <vt:i4>0</vt:i4>
      </vt:variant>
      <vt:variant>
        <vt:i4>5</vt:i4>
      </vt:variant>
      <vt:variant>
        <vt:lpwstr>javascript:termInfo(%22задача линейного программирования%22)</vt:lpwstr>
      </vt:variant>
      <vt:variant>
        <vt:lpwstr/>
      </vt:variant>
      <vt:variant>
        <vt:i4>5964866</vt:i4>
      </vt:variant>
      <vt:variant>
        <vt:i4>1380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458753</vt:i4>
      </vt:variant>
      <vt:variant>
        <vt:i4>1374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71828558</vt:i4>
      </vt:variant>
      <vt:variant>
        <vt:i4>1371</vt:i4>
      </vt:variant>
      <vt:variant>
        <vt:i4>0</vt:i4>
      </vt:variant>
      <vt:variant>
        <vt:i4>5</vt:i4>
      </vt:variant>
      <vt:variant>
        <vt:lpwstr>javascript:termInfo(%22Метод линейной аппроксимации %22)</vt:lpwstr>
      </vt:variant>
      <vt:variant>
        <vt:lpwstr/>
      </vt:variant>
      <vt:variant>
        <vt:i4>5964851</vt:i4>
      </vt:variant>
      <vt:variant>
        <vt:i4>1353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5899338</vt:i4>
      </vt:variant>
      <vt:variant>
        <vt:i4>1347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4252401</vt:i4>
      </vt:variant>
      <vt:variant>
        <vt:i4>1338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368747</vt:i4>
      </vt:variant>
      <vt:variant>
        <vt:i4>133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5963868</vt:i4>
      </vt:variant>
      <vt:variant>
        <vt:i4>1332</vt:i4>
      </vt:variant>
      <vt:variant>
        <vt:i4>0</vt:i4>
      </vt:variant>
      <vt:variant>
        <vt:i4>5</vt:i4>
      </vt:variant>
      <vt:variant>
        <vt:lpwstr>javascript:termInfo(%22метода комплексов%22)</vt:lpwstr>
      </vt:variant>
      <vt:variant>
        <vt:lpwstr/>
      </vt:variant>
      <vt:variant>
        <vt:i4>71368747</vt:i4>
      </vt:variant>
      <vt:variant>
        <vt:i4>132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30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26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6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23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3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19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64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115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113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9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098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083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068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1059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8192014</vt:i4>
      </vt:variant>
      <vt:variant>
        <vt:i4>1044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368747</vt:i4>
      </vt:variant>
      <vt:variant>
        <vt:i4>103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8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3793549</vt:i4>
      </vt:variant>
      <vt:variant>
        <vt:i4>984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97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2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172184</vt:i4>
      </vt:variant>
      <vt:variant>
        <vt:i4>924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90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88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88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172184</vt:i4>
      </vt:variant>
      <vt:variant>
        <vt:i4>879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87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0582313</vt:i4>
      </vt:variant>
      <vt:variant>
        <vt:i4>873</vt:i4>
      </vt:variant>
      <vt:variant>
        <vt:i4>0</vt:i4>
      </vt:variant>
      <vt:variant>
        <vt:i4>5</vt:i4>
      </vt:variant>
      <vt:variant>
        <vt:lpwstr>javascript:termInfo(%22методом комплексов%22)</vt:lpwstr>
      </vt:variant>
      <vt:variant>
        <vt:lpwstr/>
      </vt:variant>
      <vt:variant>
        <vt:i4>71828535</vt:i4>
      </vt:variant>
      <vt:variant>
        <vt:i4>870</vt:i4>
      </vt:variant>
      <vt:variant>
        <vt:i4>0</vt:i4>
      </vt:variant>
      <vt:variant>
        <vt:i4>5</vt:i4>
      </vt:variant>
      <vt:variant>
        <vt:lpwstr>javascript:termInfo(%22задачи безусловной оптимизации%22)</vt:lpwstr>
      </vt:variant>
      <vt:variant>
        <vt:lpwstr/>
      </vt:variant>
      <vt:variant>
        <vt:i4>71500850</vt:i4>
      </vt:variant>
      <vt:variant>
        <vt:i4>861</vt:i4>
      </vt:variant>
      <vt:variant>
        <vt:i4>0</vt:i4>
      </vt:variant>
      <vt:variant>
        <vt:i4>5</vt:i4>
      </vt:variant>
      <vt:variant>
        <vt:lpwstr>javascript:termInfo(%22комплексом%22)</vt:lpwstr>
      </vt:variant>
      <vt:variant>
        <vt:lpwstr/>
      </vt:variant>
      <vt:variant>
        <vt:i4>70516769</vt:i4>
      </vt:variant>
      <vt:variant>
        <vt:i4>858</vt:i4>
      </vt:variant>
      <vt:variant>
        <vt:i4>0</vt:i4>
      </vt:variant>
      <vt:variant>
        <vt:i4>5</vt:i4>
      </vt:variant>
      <vt:variant>
        <vt:lpwstr>javascript:termInfo(%22модифицированный метод комплексов%22)</vt:lpwstr>
      </vt:variant>
      <vt:variant>
        <vt:lpwstr/>
      </vt:variant>
      <vt:variant>
        <vt:i4>73400325</vt:i4>
      </vt:variant>
      <vt:variant>
        <vt:i4>855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71828538</vt:i4>
      </vt:variant>
      <vt:variant>
        <vt:i4>852</vt:i4>
      </vt:variant>
      <vt:variant>
        <vt:i4>0</vt:i4>
      </vt:variant>
      <vt:variant>
        <vt:i4>5</vt:i4>
      </vt:variant>
      <vt:variant>
        <vt:lpwstr>javascript:termInfo(%22задаче безусловной оптимизации%22)</vt:lpwstr>
      </vt:variant>
      <vt:variant>
        <vt:lpwstr/>
      </vt:variant>
      <vt:variant>
        <vt:i4>590871</vt:i4>
      </vt:variant>
      <vt:variant>
        <vt:i4>849</vt:i4>
      </vt:variant>
      <vt:variant>
        <vt:i4>0</vt:i4>
      </vt:variant>
      <vt:variant>
        <vt:i4>5</vt:i4>
      </vt:variant>
      <vt:variant>
        <vt:lpwstr>javascript:termInfo(%22Метод комплексов%22)</vt:lpwstr>
      </vt:variant>
      <vt:variant>
        <vt:lpwstr/>
      </vt:variant>
      <vt:variant>
        <vt:i4>74252401</vt:i4>
      </vt:variant>
      <vt:variant>
        <vt:i4>837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899338</vt:i4>
      </vt:variant>
      <vt:variant>
        <vt:i4>828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822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68419593</vt:i4>
      </vt:variant>
      <vt:variant>
        <vt:i4>741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738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732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458762</vt:i4>
      </vt:variant>
      <vt:variant>
        <vt:i4>711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68419593</vt:i4>
      </vt:variant>
      <vt:variant>
        <vt:i4>708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5899338</vt:i4>
      </vt:variant>
      <vt:variant>
        <vt:i4>69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39</vt:i4>
      </vt:variant>
      <vt:variant>
        <vt:i4>684</vt:i4>
      </vt:variant>
      <vt:variant>
        <vt:i4>0</vt:i4>
      </vt:variant>
      <vt:variant>
        <vt:i4>5</vt:i4>
      </vt:variant>
      <vt:variant>
        <vt:lpwstr>javascript:termInfo(%22критерий оптимальности%22)</vt:lpwstr>
      </vt:variant>
      <vt:variant>
        <vt:lpwstr/>
      </vt:variant>
      <vt:variant>
        <vt:i4>73400446</vt:i4>
      </vt:variant>
      <vt:variant>
        <vt:i4>681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0976589</vt:i4>
      </vt:variant>
      <vt:variant>
        <vt:i4>67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65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865454</vt:i4>
      </vt:variant>
      <vt:variant>
        <vt:i4>651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648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7865454</vt:i4>
      </vt:variant>
      <vt:variant>
        <vt:i4>630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3859075</vt:i4>
      </vt:variant>
      <vt:variant>
        <vt:i4>627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624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8257659</vt:i4>
      </vt:variant>
      <vt:variant>
        <vt:i4>600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68419593</vt:i4>
      </vt:variant>
      <vt:variant>
        <vt:i4>58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579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0976589</vt:i4>
      </vt:variant>
      <vt:variant>
        <vt:i4>564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64</vt:i4>
      </vt:variant>
      <vt:variant>
        <vt:i4>561</vt:i4>
      </vt:variant>
      <vt:variant>
        <vt:i4>0</vt:i4>
      </vt:variant>
      <vt:variant>
        <vt:i4>5</vt:i4>
      </vt:variant>
      <vt:variant>
        <vt:lpwstr>javascript:termInfo(%22метод Нелдера-Мида%22)</vt:lpwstr>
      </vt:variant>
      <vt:variant>
        <vt:lpwstr/>
      </vt:variant>
      <vt:variant>
        <vt:i4>8257549</vt:i4>
      </vt:variant>
      <vt:variant>
        <vt:i4>522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8257659</vt:i4>
      </vt:variant>
      <vt:variant>
        <vt:i4>501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458762</vt:i4>
      </vt:variant>
      <vt:variant>
        <vt:i4>498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70976589</vt:i4>
      </vt:variant>
      <vt:variant>
        <vt:i4>49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9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47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4056730</vt:i4>
      </vt:variant>
      <vt:variant>
        <vt:i4>471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3859075</vt:i4>
      </vt:variant>
      <vt:variant>
        <vt:i4>453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450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68419593</vt:i4>
      </vt:variant>
      <vt:variant>
        <vt:i4>43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4056730</vt:i4>
      </vt:variant>
      <vt:variant>
        <vt:i4>429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0976589</vt:i4>
      </vt:variant>
      <vt:variant>
        <vt:i4>42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321200</vt:i4>
      </vt:variant>
      <vt:variant>
        <vt:i4>423</vt:i4>
      </vt:variant>
      <vt:variant>
        <vt:i4>0</vt:i4>
      </vt:variant>
      <vt:variant>
        <vt:i4>5</vt:i4>
      </vt:variant>
      <vt:variant>
        <vt:lpwstr>javascript:termInfo(%22Базовый метод%22)</vt:lpwstr>
      </vt:variant>
      <vt:variant>
        <vt:lpwstr/>
      </vt:variant>
      <vt:variant>
        <vt:i4>70320222</vt:i4>
      </vt:variant>
      <vt:variant>
        <vt:i4>420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2163767</vt:i4>
      </vt:variant>
      <vt:variant>
        <vt:i4>408</vt:i4>
      </vt:variant>
      <vt:variant>
        <vt:i4>0</vt:i4>
      </vt:variant>
      <vt:variant>
        <vt:i4>5</vt:i4>
      </vt:variant>
      <vt:variant>
        <vt:lpwstr>javascript:termInfo(%22Недопустимая точка%22)</vt:lpwstr>
      </vt:variant>
      <vt:variant>
        <vt:lpwstr/>
      </vt:variant>
      <vt:variant>
        <vt:i4>6029406</vt:i4>
      </vt:variant>
      <vt:variant>
        <vt:i4>402</vt:i4>
      </vt:variant>
      <vt:variant>
        <vt:i4>0</vt:i4>
      </vt:variant>
      <vt:variant>
        <vt:i4>5</vt:i4>
      </vt:variant>
      <vt:variant>
        <vt:lpwstr>javascript:termInfo(%22Почти допустимая точка%22)</vt:lpwstr>
      </vt:variant>
      <vt:variant>
        <vt:lpwstr/>
      </vt:variant>
      <vt:variant>
        <vt:i4>68943874</vt:i4>
      </vt:variant>
      <vt:variant>
        <vt:i4>396</vt:i4>
      </vt:variant>
      <vt:variant>
        <vt:i4>0</vt:i4>
      </vt:variant>
      <vt:variant>
        <vt:i4>5</vt:i4>
      </vt:variant>
      <vt:variant>
        <vt:lpwstr>javascript:termInfo(%22Допустимая точка%22)</vt:lpwstr>
      </vt:variant>
      <vt:variant>
        <vt:lpwstr/>
      </vt:variant>
      <vt:variant>
        <vt:i4>8257549</vt:i4>
      </vt:variant>
      <vt:variant>
        <vt:i4>381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4252401</vt:i4>
      </vt:variant>
      <vt:variant>
        <vt:i4>375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964866</vt:i4>
      </vt:variant>
      <vt:variant>
        <vt:i4>351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8257549</vt:i4>
      </vt:variant>
      <vt:variant>
        <vt:i4>345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0320222</vt:i4>
      </vt:variant>
      <vt:variant>
        <vt:i4>336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5899338</vt:i4>
      </vt:variant>
      <vt:variant>
        <vt:i4>33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15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6160418</vt:i4>
      </vt:variant>
      <vt:variant>
        <vt:i4>312</vt:i4>
      </vt:variant>
      <vt:variant>
        <vt:i4>0</vt:i4>
      </vt:variant>
      <vt:variant>
        <vt:i4>5</vt:i4>
      </vt:variant>
      <vt:variant>
        <vt:lpwstr>javascript:termInfo(%22задачу условной локальной оптимизации%22)</vt:lpwstr>
      </vt:variant>
      <vt:variant>
        <vt:lpwstr/>
      </vt:variant>
      <vt:variant>
        <vt:i4>71565402</vt:i4>
      </vt:variant>
      <vt:variant>
        <vt:i4>309</vt:i4>
      </vt:variant>
      <vt:variant>
        <vt:i4>0</vt:i4>
      </vt:variant>
      <vt:variant>
        <vt:i4>5</vt:i4>
      </vt:variant>
      <vt:variant>
        <vt:lpwstr>javascript:termInfo(%22метод последовательной безусловной оптимизации%22)</vt:lpwstr>
      </vt:variant>
      <vt:variant>
        <vt:lpwstr/>
      </vt:variant>
      <vt:variant>
        <vt:i4>68551697</vt:i4>
      </vt:variant>
      <vt:variant>
        <vt:i4>276</vt:i4>
      </vt:variant>
      <vt:variant>
        <vt:i4>0</vt:i4>
      </vt:variant>
      <vt:variant>
        <vt:i4>5</vt:i4>
      </vt:variant>
      <vt:variant>
        <vt:lpwstr>javascript:termInfo(%22метода последовательной безусловной оптимизации%22)</vt:lpwstr>
      </vt:variant>
      <vt:variant>
        <vt:lpwstr/>
      </vt:variant>
      <vt:variant>
        <vt:i4>68551700</vt:i4>
      </vt:variant>
      <vt:variant>
        <vt:i4>261</vt:i4>
      </vt:variant>
      <vt:variant>
        <vt:i4>0</vt:i4>
      </vt:variant>
      <vt:variant>
        <vt:i4>5</vt:i4>
      </vt:variant>
      <vt:variant>
        <vt:lpwstr>javascript:termInfo(%22методе последовательной безусловной оптимизации%22)</vt:lpwstr>
      </vt:variant>
      <vt:variant>
        <vt:lpwstr/>
      </vt:variant>
      <vt:variant>
        <vt:i4>73990154</vt:i4>
      </vt:variant>
      <vt:variant>
        <vt:i4>243</vt:i4>
      </vt:variant>
      <vt:variant>
        <vt:i4>0</vt:i4>
      </vt:variant>
      <vt:variant>
        <vt:i4>5</vt:i4>
      </vt:variant>
      <vt:variant>
        <vt:lpwstr>javascript:termInfo(%22штрафной функции%22)</vt:lpwstr>
      </vt:variant>
      <vt:variant>
        <vt:lpwstr/>
      </vt:variant>
      <vt:variant>
        <vt:i4>73859083</vt:i4>
      </vt:variant>
      <vt:variant>
        <vt:i4>183</vt:i4>
      </vt:variant>
      <vt:variant>
        <vt:i4>0</vt:i4>
      </vt:variant>
      <vt:variant>
        <vt:i4>5</vt:i4>
      </vt:variant>
      <vt:variant>
        <vt:lpwstr>javascript:termInfo(%22Штрафная функция%22)</vt:lpwstr>
      </vt:variant>
      <vt:variant>
        <vt:lpwstr/>
      </vt:variant>
      <vt:variant>
        <vt:i4>5636188</vt:i4>
      </vt:variant>
      <vt:variant>
        <vt:i4>180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69141533</vt:i4>
      </vt:variant>
      <vt:variant>
        <vt:i4>174</vt:i4>
      </vt:variant>
      <vt:variant>
        <vt:i4>0</vt:i4>
      </vt:variant>
      <vt:variant>
        <vt:i4>5</vt:i4>
      </vt:variant>
      <vt:variant>
        <vt:lpwstr>javascript:termInfo(%22методов внутренней точки%22)</vt:lpwstr>
      </vt:variant>
      <vt:variant>
        <vt:lpwstr/>
      </vt:variant>
      <vt:variant>
        <vt:i4>74252401</vt:i4>
      </vt:variant>
      <vt:variant>
        <vt:i4>162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0254625</vt:i4>
      </vt:variant>
      <vt:variant>
        <vt:i4>144</vt:i4>
      </vt:variant>
      <vt:variant>
        <vt:i4>0</vt:i4>
      </vt:variant>
      <vt:variant>
        <vt:i4>5</vt:i4>
      </vt:variant>
      <vt:variant>
        <vt:lpwstr>javascript:termInfo(%22барьерной функцией%22)</vt:lpwstr>
      </vt:variant>
      <vt:variant>
        <vt:lpwstr/>
      </vt:variant>
      <vt:variant>
        <vt:i4>394339</vt:i4>
      </vt:variant>
      <vt:variant>
        <vt:i4>138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70254639</vt:i4>
      </vt:variant>
      <vt:variant>
        <vt:i4>123</vt:i4>
      </vt:variant>
      <vt:variant>
        <vt:i4>0</vt:i4>
      </vt:variant>
      <vt:variant>
        <vt:i4>5</vt:i4>
      </vt:variant>
      <vt:variant>
        <vt:lpwstr>javascript:termInfo(%22методов внешней точки%22)</vt:lpwstr>
      </vt:variant>
      <vt:variant>
        <vt:lpwstr/>
      </vt:variant>
      <vt:variant>
        <vt:i4>74252401</vt:i4>
      </vt:variant>
      <vt:variant>
        <vt:i4>111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6029346</vt:i4>
      </vt:variant>
      <vt:variant>
        <vt:i4>93</vt:i4>
      </vt:variant>
      <vt:variant>
        <vt:i4>0</vt:i4>
      </vt:variant>
      <vt:variant>
        <vt:i4>5</vt:i4>
      </vt:variant>
      <vt:variant>
        <vt:lpwstr>javascript:termInfo(%22штрафной функцией%22)</vt:lpwstr>
      </vt:variant>
      <vt:variant>
        <vt:lpwstr/>
      </vt:variant>
      <vt:variant>
        <vt:i4>5636188</vt:i4>
      </vt:variant>
      <vt:variant>
        <vt:i4>87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394339</vt:i4>
      </vt:variant>
      <vt:variant>
        <vt:i4>84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5636188</vt:i4>
      </vt:variant>
      <vt:variant>
        <vt:i4>81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7734372</vt:i4>
      </vt:variant>
      <vt:variant>
        <vt:i4>78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3597975</vt:i4>
      </vt:variant>
      <vt:variant>
        <vt:i4>57</vt:i4>
      </vt:variant>
      <vt:variant>
        <vt:i4>0</vt:i4>
      </vt:variant>
      <vt:variant>
        <vt:i4>5</vt:i4>
      </vt:variant>
      <vt:variant>
        <vt:lpwstr>javascript:termInfo(%22ограничивающей функцией%22)</vt:lpwstr>
      </vt:variant>
      <vt:variant>
        <vt:lpwstr/>
      </vt:variant>
      <vt:variant>
        <vt:i4>7734372</vt:i4>
      </vt:variant>
      <vt:variant>
        <vt:i4>51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4252401</vt:i4>
      </vt:variant>
      <vt:variant>
        <vt:i4>36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696424</vt:i4>
      </vt:variant>
      <vt:variant>
        <vt:i4>27</vt:i4>
      </vt:variant>
      <vt:variant>
        <vt:i4>0</vt:i4>
      </vt:variant>
      <vt:variant>
        <vt:i4>5</vt:i4>
      </vt:variant>
      <vt:variant>
        <vt:lpwstr>javascript:termInfo(%22задач безусловной оптимизации%22)</vt:lpwstr>
      </vt:variant>
      <vt:variant>
        <vt:lpwstr/>
      </vt:variant>
      <vt:variant>
        <vt:i4>73400325</vt:i4>
      </vt:variant>
      <vt:variant>
        <vt:i4>24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68551786</vt:i4>
      </vt:variant>
      <vt:variant>
        <vt:i4>21</vt:i4>
      </vt:variant>
      <vt:variant>
        <vt:i4>0</vt:i4>
      </vt:variant>
      <vt:variant>
        <vt:i4>5</vt:i4>
      </vt:variant>
      <vt:variant>
        <vt:lpwstr>javascript:termInfo(%22методы последовательной безусловной оптимизации%22)</vt:lpwstr>
      </vt:variant>
      <vt:variant>
        <vt:lpwstr/>
      </vt:variant>
      <vt:variant>
        <vt:i4>5899338</vt:i4>
      </vt:variant>
      <vt:variant>
        <vt:i4>15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71042112</vt:i4>
      </vt:variant>
      <vt:variant>
        <vt:i4>0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а 9</dc:title>
  <dc:subject/>
  <dc:creator>наталья</dc:creator>
  <cp:keywords/>
  <dc:description/>
  <cp:lastModifiedBy>Admin</cp:lastModifiedBy>
  <cp:revision>31</cp:revision>
  <dcterms:created xsi:type="dcterms:W3CDTF">2019-09-19T08:36:00Z</dcterms:created>
  <dcterms:modified xsi:type="dcterms:W3CDTF">2019-09-30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